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9B6E48" w14:textId="3426777F" w:rsidR="00CF2F4B" w:rsidRDefault="002D5DFD" w:rsidP="0049010C">
      <w:pPr>
        <w:pStyle w:val="IMSDheader"/>
      </w:pPr>
      <w:r>
        <w:tab/>
      </w:r>
      <w:r w:rsidR="00A4357D">
        <w:t xml:space="preserve">5º Encontro de Jovens Investigadores do LAETA - </w:t>
      </w:r>
      <w:r>
        <w:t>5</w:t>
      </w:r>
      <w:r w:rsidR="0049010C" w:rsidRPr="0049010C">
        <w:rPr>
          <w:vertAlign w:val="superscript"/>
        </w:rPr>
        <w:t>th</w:t>
      </w:r>
      <w:r w:rsidR="0049010C">
        <w:t xml:space="preserve"> </w:t>
      </w:r>
      <w:r w:rsidR="00A4357D">
        <w:t>Meeting of the Young Researchers of LAETA</w:t>
      </w:r>
    </w:p>
    <w:p w14:paraId="6DE279D9" w14:textId="120782B5" w:rsidR="0049010C" w:rsidRPr="003462EE" w:rsidRDefault="0049010C" w:rsidP="0049010C">
      <w:pPr>
        <w:pStyle w:val="IMSDheader"/>
      </w:pPr>
      <w:r>
        <w:tab/>
      </w:r>
      <w:r w:rsidR="00A4357D">
        <w:t>May</w:t>
      </w:r>
      <w:r w:rsidR="002D5DFD">
        <w:t xml:space="preserve"> </w:t>
      </w:r>
      <w:r w:rsidR="00A4357D">
        <w:t>5</w:t>
      </w:r>
      <w:r>
        <w:t xml:space="preserve"> </w:t>
      </w:r>
      <w:r>
        <w:rPr>
          <w:rFonts w:cs="Times New Roman"/>
        </w:rPr>
        <w:t>–</w:t>
      </w:r>
      <w:r w:rsidR="00A4357D">
        <w:rPr>
          <w:rFonts w:cs="Times New Roman"/>
        </w:rPr>
        <w:t>6</w:t>
      </w:r>
      <w:r w:rsidR="002D5DFD">
        <w:t>, 20</w:t>
      </w:r>
      <w:r w:rsidR="00A4357D">
        <w:t>22</w:t>
      </w:r>
      <w:r>
        <w:t xml:space="preserve">, </w:t>
      </w:r>
      <w:r w:rsidR="002D5DFD">
        <w:t>Lisbo</w:t>
      </w:r>
      <w:r w:rsidR="002447CA">
        <w:t>a</w:t>
      </w:r>
      <w:r w:rsidR="002D5DFD">
        <w:t>, Portugal</w:t>
      </w:r>
    </w:p>
    <w:p w14:paraId="246974CB" w14:textId="44086667" w:rsidR="0049010C" w:rsidRPr="00994F99" w:rsidRDefault="00EC456F" w:rsidP="00746C83">
      <w:pPr>
        <w:pStyle w:val="IMSDtitle"/>
        <w:rPr>
          <w:b/>
        </w:rPr>
      </w:pPr>
      <w:r>
        <w:rPr>
          <w:b/>
        </w:rPr>
        <w:t xml:space="preserve">Full Paper </w:t>
      </w:r>
      <w:r w:rsidR="002D5DFD">
        <w:rPr>
          <w:b/>
        </w:rPr>
        <w:t xml:space="preserve">Word template for </w:t>
      </w:r>
      <w:r w:rsidR="00A4357D">
        <w:rPr>
          <w:b/>
        </w:rPr>
        <w:t>5EJIL</w:t>
      </w:r>
    </w:p>
    <w:p w14:paraId="7CB24611" w14:textId="77777777" w:rsidR="0049010C" w:rsidRDefault="0049010C" w:rsidP="00746C83">
      <w:pPr>
        <w:pStyle w:val="IMSDnames"/>
      </w:pPr>
      <w:r w:rsidRPr="00B02537">
        <w:t>FirstName1 LastName1</w:t>
      </w:r>
      <w:r w:rsidR="001F06DF" w:rsidRPr="001F06DF">
        <w:rPr>
          <w:vertAlign w:val="superscript"/>
        </w:rPr>
        <w:t>1</w:t>
      </w:r>
      <w:r>
        <w:t xml:space="preserve">, </w:t>
      </w:r>
      <w:r w:rsidRPr="00B02537">
        <w:rPr>
          <w:u w:val="single"/>
        </w:rPr>
        <w:t>FirstName2 LastName2</w:t>
      </w:r>
      <w:r w:rsidR="001F06DF" w:rsidRPr="001F06DF">
        <w:rPr>
          <w:vertAlign w:val="superscript"/>
        </w:rPr>
        <w:t>2</w:t>
      </w:r>
      <w:r>
        <w:t xml:space="preserve"> and FirstName3 LastName3</w:t>
      </w:r>
      <w:r w:rsidR="001F06DF">
        <w:rPr>
          <w:vertAlign w:val="superscript"/>
        </w:rPr>
        <w:t>2</w:t>
      </w:r>
    </w:p>
    <w:p w14:paraId="5E36EE77" w14:textId="77777777" w:rsidR="0049010C" w:rsidRDefault="001F06DF" w:rsidP="00746C83">
      <w:pPr>
        <w:pStyle w:val="IMSDaffiliations"/>
      </w:pPr>
      <w:r w:rsidRPr="001F06DF">
        <w:rPr>
          <w:i w:val="0"/>
          <w:vertAlign w:val="superscript"/>
        </w:rPr>
        <w:t>1</w:t>
      </w:r>
      <w:r>
        <w:rPr>
          <w:i w:val="0"/>
          <w:vertAlign w:val="superscript"/>
        </w:rPr>
        <w:t xml:space="preserve"> </w:t>
      </w:r>
      <w:r>
        <w:t>D</w:t>
      </w:r>
      <w:r w:rsidR="0049010C">
        <w:t xml:space="preserve">epartment1, University1, </w:t>
      </w:r>
      <w:r w:rsidR="0049010C" w:rsidRPr="001C7BBD">
        <w:t>lastname1</w:t>
      </w:r>
      <w:r w:rsidR="0049010C" w:rsidRPr="001F06DF">
        <w:rPr>
          <w:i w:val="0"/>
        </w:rPr>
        <w:t>@</w:t>
      </w:r>
      <w:r w:rsidR="0049010C" w:rsidRPr="001C7BBD">
        <w:t>university1.edu</w:t>
      </w:r>
    </w:p>
    <w:p w14:paraId="7C672178" w14:textId="77777777" w:rsidR="0049010C" w:rsidRDefault="001F06DF" w:rsidP="00007982">
      <w:pPr>
        <w:pStyle w:val="IMSDaffiliations"/>
      </w:pPr>
      <w:r w:rsidRPr="001F06DF">
        <w:rPr>
          <w:i w:val="0"/>
          <w:vertAlign w:val="superscript"/>
        </w:rPr>
        <w:t>2</w:t>
      </w:r>
      <w:r>
        <w:rPr>
          <w:i w:val="0"/>
          <w:vertAlign w:val="superscript"/>
        </w:rPr>
        <w:t xml:space="preserve"> </w:t>
      </w:r>
      <w:r w:rsidR="0049010C">
        <w:t xml:space="preserve">Department2, University2, </w:t>
      </w:r>
      <w:r w:rsidR="0049010C" w:rsidRPr="001C7BBD">
        <w:rPr>
          <w:i w:val="0"/>
        </w:rPr>
        <w:t>{</w:t>
      </w:r>
      <w:r w:rsidR="0049010C">
        <w:t>lastname2,lastname3</w:t>
      </w:r>
      <w:r w:rsidR="0049010C" w:rsidRPr="001C7BBD">
        <w:rPr>
          <w:i w:val="0"/>
        </w:rPr>
        <w:t>}@</w:t>
      </w:r>
      <w:r w:rsidR="0049010C" w:rsidRPr="00007982">
        <w:t>university2</w:t>
      </w:r>
      <w:r w:rsidR="0049010C">
        <w:t>.edu</w:t>
      </w:r>
    </w:p>
    <w:p w14:paraId="1B7BFB6C" w14:textId="77777777" w:rsidR="007A7897" w:rsidRPr="002D5DFD" w:rsidRDefault="00413B55" w:rsidP="007A7897">
      <w:pPr>
        <w:pStyle w:val="IMSDabstract"/>
        <w:rPr>
          <w:lang w:val="es-ES_tradnl"/>
        </w:rPr>
      </w:pPr>
      <w:r w:rsidRPr="00B47407">
        <w:rPr>
          <w:i w:val="0"/>
          <w:smallCaps/>
        </w:rPr>
        <w:t>Abstract</w:t>
      </w:r>
      <w:r w:rsidRPr="00B47407">
        <w:t xml:space="preserve"> — Lorem ipsum dolor sit amet, consectetuer adipiscing elit. </w:t>
      </w:r>
      <w:r w:rsidRPr="002D5DFD">
        <w:rPr>
          <w:lang w:val="pt-PT"/>
        </w:rPr>
        <w:t xml:space="preserve">Ut purus elit, vestibulum ut, placerat ac, adipiscing vitae, felis. </w:t>
      </w:r>
      <w:r w:rsidRPr="00BE0933">
        <w:rPr>
          <w:lang w:val="es-ES_tradnl"/>
        </w:rPr>
        <w:t xml:space="preserve">Curabitur dictum gravida mauris. Nam arcu libero, nonummy eget, consectetuer id, vulputate a, magna. Donec vehicula augue eu neque. Pellentesque habitant morbi tristique senectus et netus et malesuada fames ac turpis egestas. Mauris ut leo. Cras viverra metus rhoncus sem. Nulla et lectus vestibulum urna fringilla ultrices. </w:t>
      </w:r>
      <w:r w:rsidRPr="002D5DFD">
        <w:rPr>
          <w:lang w:val="es-ES_tradnl"/>
        </w:rPr>
        <w:t xml:space="preserve">Phasellus eu tellus sit amet tortor gravida placerat. Integer sapien est, iaculis in, pretium quis, viverra ac, nunc. Praesent eget sem vel leo ultrices bibendum. </w:t>
      </w:r>
      <w:r w:rsidRPr="00BE0933">
        <w:rPr>
          <w:lang w:val="es-ES_tradnl"/>
        </w:rPr>
        <w:t xml:space="preserve">Aenean faucibus. Morbi dolor nulla, malesuada eu, pulvinar at, mollis ac, nulla. Curabitur auctor semper nulla. Donec varius orci eget risus. Duis nibh mi, congue eu, accumsan eleifend, sagittis quis, diam. </w:t>
      </w:r>
      <w:r w:rsidRPr="002D5DFD">
        <w:rPr>
          <w:lang w:val="es-ES_tradnl"/>
        </w:rPr>
        <w:t>Duis eget orci sit amet orci dignissim rutrum.</w:t>
      </w:r>
    </w:p>
    <w:p w14:paraId="7E691767" w14:textId="77777777" w:rsidR="008D2F7D" w:rsidRDefault="008D2F7D" w:rsidP="00BB4DA9">
      <w:pPr>
        <w:pStyle w:val="IMSDsection"/>
      </w:pPr>
      <w:r w:rsidRPr="00BB4DA9">
        <w:t>Introduction</w:t>
      </w:r>
    </w:p>
    <w:p w14:paraId="0F4C9B20" w14:textId="0331E551" w:rsidR="000C1D33" w:rsidRPr="000C1D33" w:rsidRDefault="000C1D33" w:rsidP="000C1D33">
      <w:pPr>
        <w:ind w:firstLine="0"/>
        <w:rPr>
          <w:lang w:val="en-CA"/>
        </w:rPr>
      </w:pPr>
      <w:r>
        <w:rPr>
          <w:lang w:val="en-CA"/>
        </w:rPr>
        <w:t xml:space="preserve">Papers submitted to 5EJIL </w:t>
      </w:r>
      <w:r w:rsidRPr="000C1D33">
        <w:rPr>
          <w:lang w:val="en-CA"/>
        </w:rPr>
        <w:t>will</w:t>
      </w:r>
      <w:r>
        <w:rPr>
          <w:lang w:val="en-CA"/>
        </w:rPr>
        <w:t xml:space="preserve"> be made available at the meeting website. </w:t>
      </w:r>
      <w:r w:rsidR="009A689B">
        <w:rPr>
          <w:lang w:val="en-CA"/>
        </w:rPr>
        <w:t>A</w:t>
      </w:r>
      <w:r w:rsidRPr="000C1D33">
        <w:rPr>
          <w:lang w:val="en-CA"/>
        </w:rPr>
        <w:t xml:space="preserve">uthors should upload </w:t>
      </w:r>
      <w:r w:rsidR="00FB20D1">
        <w:rPr>
          <w:lang w:val="en-CA"/>
        </w:rPr>
        <w:t>a</w:t>
      </w:r>
      <w:r w:rsidRPr="000C1D33">
        <w:rPr>
          <w:lang w:val="en-CA"/>
        </w:rPr>
        <w:t xml:space="preserve"> full-length paper (min. 4 pages and max. 10 pages) to the online submission system, using the format of this template, by </w:t>
      </w:r>
      <w:r>
        <w:rPr>
          <w:lang w:val="en-CA"/>
        </w:rPr>
        <w:t>February</w:t>
      </w:r>
      <w:r w:rsidRPr="000C1D33">
        <w:rPr>
          <w:lang w:val="en-CA"/>
        </w:rPr>
        <w:t xml:space="preserve"> </w:t>
      </w:r>
      <w:r w:rsidR="007B3556">
        <w:rPr>
          <w:lang w:val="en-CA"/>
        </w:rPr>
        <w:t>2</w:t>
      </w:r>
      <w:r>
        <w:rPr>
          <w:lang w:val="en-CA"/>
        </w:rPr>
        <w:t>5</w:t>
      </w:r>
      <w:r w:rsidRPr="000C1D33">
        <w:rPr>
          <w:lang w:val="en-CA"/>
        </w:rPr>
        <w:t>, 202</w:t>
      </w:r>
      <w:r>
        <w:rPr>
          <w:lang w:val="en-CA"/>
        </w:rPr>
        <w:t>2</w:t>
      </w:r>
      <w:r w:rsidRPr="000C1D33">
        <w:rPr>
          <w:lang w:val="en-CA"/>
        </w:rPr>
        <w:t>.</w:t>
      </w:r>
      <w:r>
        <w:rPr>
          <w:lang w:val="en-CA"/>
        </w:rPr>
        <w:t xml:space="preserve"> </w:t>
      </w:r>
    </w:p>
    <w:p w14:paraId="2A18429D" w14:textId="744A6138" w:rsidR="00FD6801" w:rsidRPr="00B47407" w:rsidRDefault="000C1D33" w:rsidP="00F95BBA">
      <w:pPr>
        <w:rPr>
          <w:lang w:val="es-ES_tradnl"/>
        </w:rPr>
      </w:pPr>
      <w:r w:rsidRPr="000C1D33">
        <w:t xml:space="preserve">Presenting authors must have their </w:t>
      </w:r>
      <w:r>
        <w:t xml:space="preserve">meeting </w:t>
      </w:r>
      <w:r w:rsidRPr="000C1D33">
        <w:t>fee</w:t>
      </w:r>
      <w:r>
        <w:t>s</w:t>
      </w:r>
      <w:r w:rsidRPr="000C1D33">
        <w:t xml:space="preserve"> paid by </w:t>
      </w:r>
      <w:r>
        <w:t xml:space="preserve">March </w:t>
      </w:r>
      <w:r w:rsidRPr="000C1D33">
        <w:t>1, 2022, for their work to be included in the</w:t>
      </w:r>
      <w:r>
        <w:t xml:space="preserve"> meeting program</w:t>
      </w:r>
      <w:r w:rsidRPr="000C1D33">
        <w:t>. After this date, unpaid su</w:t>
      </w:r>
      <w:r>
        <w:t xml:space="preserve">bmissions </w:t>
      </w:r>
      <w:r w:rsidRPr="000C1D33">
        <w:t>will be removed from the final program.</w:t>
      </w:r>
      <w:r>
        <w:t xml:space="preserve"> </w:t>
      </w:r>
      <w:r w:rsidR="0066720D">
        <w:t xml:space="preserve">For further information, please see </w:t>
      </w:r>
      <w:hyperlink r:id="rId8" w:history="1">
        <w:r w:rsidRPr="009229CB">
          <w:rPr>
            <w:rStyle w:val="Hyperlink"/>
            <w:lang w:val="en-CA"/>
          </w:rPr>
          <w:t>https://5ejil.tecnico.ulisboa.pt</w:t>
        </w:r>
      </w:hyperlink>
      <w:r>
        <w:rPr>
          <w:lang w:val="en-CA"/>
        </w:rPr>
        <w:t>.</w:t>
      </w:r>
    </w:p>
    <w:p w14:paraId="7FC0534E" w14:textId="77777777" w:rsidR="00BB4DA9" w:rsidRPr="00BB4DA9" w:rsidRDefault="00BB4DA9" w:rsidP="00BB4DA9">
      <w:pPr>
        <w:pStyle w:val="IMSDsection"/>
      </w:pPr>
      <w:r>
        <w:t>First section</w:t>
      </w:r>
    </w:p>
    <w:p w14:paraId="1048C21D" w14:textId="77777777" w:rsidR="00050415" w:rsidRDefault="00FD6801" w:rsidP="00050415">
      <w:pPr>
        <w:ind w:firstLine="0"/>
        <w:rPr>
          <w:lang w:val="es-ES_tradnl"/>
        </w:rPr>
      </w:pPr>
      <w:r w:rsidRPr="00B47407">
        <w:rPr>
          <w:lang w:val="es-ES_tradnl"/>
        </w:rPr>
        <w:t xml:space="preserve">Quisque ullamcorper placerat ipsum. Cras nibh. Morbi vel justo vitae lacus tincidunt ultrices. </w:t>
      </w:r>
      <w:r>
        <w:t xml:space="preserve">Lorem ipsum dolor sit amet, consectetuer adipiscing elit. In hac habitasse platea dictumst. </w:t>
      </w:r>
      <w:r w:rsidRPr="002D5DFD">
        <w:rPr>
          <w:lang w:val="pt-PT"/>
        </w:rPr>
        <w:t xml:space="preserve">Integer tempus convallis augue. Etiam facilisis. Nunc elementum fermentum wisi. Aenean placerat. Ut imperdiet, enim sed gravida sollicitudin, felis odio placerat quam, ac pulvinar elit purus eget enim. </w:t>
      </w:r>
      <w:r w:rsidRPr="00B47407">
        <w:rPr>
          <w:lang w:val="es-ES_tradnl"/>
        </w:rPr>
        <w:t>Nunc vitae tortor. Proin tempus nibh sit amet nisl. Vivamus quis tortor vitae risus porta vehicula.</w:t>
      </w:r>
    </w:p>
    <w:p w14:paraId="524B7FDE" w14:textId="77777777" w:rsidR="00CB3184" w:rsidRPr="00050415" w:rsidRDefault="002C0F83" w:rsidP="00CB3184">
      <w:pPr>
        <w:pStyle w:val="IMSDsubsection"/>
      </w:pPr>
      <w:r w:rsidRPr="00CB3184">
        <w:t>Second</w:t>
      </w:r>
      <w:r>
        <w:t xml:space="preserve"> level headin</w:t>
      </w:r>
      <w:r w:rsidR="00CB3184">
        <w:t>g</w:t>
      </w:r>
    </w:p>
    <w:p w14:paraId="35753D5E" w14:textId="77777777" w:rsidR="00FD6801" w:rsidRDefault="00FD6801" w:rsidP="002927CC">
      <w:r>
        <w:t xml:space="preserve">Fusce mauris. Vestibulum luctus nibh at lectus. </w:t>
      </w:r>
      <w:r w:rsidRPr="00B47407">
        <w:rPr>
          <w:lang w:val="es-ES_tradnl"/>
        </w:rPr>
        <w:t xml:space="preserve">Sed bibendum, nulla a faucibus semper, leo velit ultricies tellus, ac venenatis arcu wisi vel nisl. </w:t>
      </w:r>
      <w:r w:rsidRPr="00BE0933">
        <w:rPr>
          <w:lang w:val="es-ES_tradnl"/>
        </w:rPr>
        <w:t xml:space="preserve">Vestibulum diam. Aliquam pellentesque, augue quis sagittis posuere, turpis lacus congue quam, in hendrerit risus eros eget felis. </w:t>
      </w:r>
      <w:r w:rsidRPr="00B47407">
        <w:rPr>
          <w:lang w:val="es-ES_tradnl"/>
        </w:rPr>
        <w:t xml:space="preserve">Maecenas eget erat in sapien mattis porttitor. Vestibulum porttitor. Nulla facilisi. Sed a turpis eu lacus commodo facilisis. Morbi fringilla, wisi in dignissim interdum, justo lectus sagittis dui, et vehicula libero dui cursus dui. Mauris tempor ligula sed lacus. </w:t>
      </w:r>
      <w:r>
        <w:t>Duis cursus enim ut augue.</w:t>
      </w:r>
    </w:p>
    <w:p w14:paraId="6DC01131" w14:textId="77777777" w:rsidR="007850FC" w:rsidRDefault="00F2242D" w:rsidP="007850FC">
      <w:pPr>
        <w:pStyle w:val="IMSDfigure"/>
        <w:keepNext/>
      </w:pPr>
      <w:r>
        <w:rPr>
          <w:noProof/>
          <w:lang w:val="pt-PT" w:eastAsia="pt-PT"/>
        </w:rPr>
        <w:lastRenderedPageBreak/>
        <mc:AlternateContent>
          <mc:Choice Requires="wpc">
            <w:drawing>
              <wp:inline distT="0" distB="0" distL="0" distR="0" wp14:anchorId="72D70809" wp14:editId="3E5C41D9">
                <wp:extent cx="3323645" cy="946150"/>
                <wp:effectExtent l="0" t="0" r="0" b="635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ectangle 2"/>
                        <wps:cNvSpPr/>
                        <wps:spPr>
                          <a:xfrm>
                            <a:off x="39267" y="39241"/>
                            <a:ext cx="3252574" cy="875157"/>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E0912F2" w14:textId="77777777" w:rsidR="00F2242D" w:rsidRPr="00F2242D" w:rsidRDefault="00F2242D" w:rsidP="00E61150">
                              <w:pPr>
                                <w:ind w:firstLine="0"/>
                                <w:jc w:val="center"/>
                              </w:pPr>
                              <w:r w:rsidRPr="00F2242D">
                                <w:t>Example fig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2D70809" id="Canvas 1" o:spid="_x0000_s1026" editas="canvas" style="width:261.7pt;height:74.5pt;mso-position-horizontal-relative:char;mso-position-vertical-relative:line" coordsize="33235,9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235;height:9461;visibility:visible;mso-wrap-style:square">
                  <v:fill o:detectmouseclick="t"/>
                  <v:path o:connecttype="none"/>
                </v:shape>
                <v:rect id="Rectangle 2" o:spid="_x0000_s1028" style="position:absolute;left:392;top:392;width:32526;height:87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" fillcolor="white [3201]" strokecolor="black [3200]" strokeweight=".5pt">
                  <v:textbox>
                    <w:txbxContent>
                      <w:p w14:paraId="4E0912F2" w14:textId="77777777" w:rsidR="00F2242D" w:rsidRPr="00F2242D" w:rsidRDefault="00F2242D" w:rsidP="00E61150">
                        <w:pPr>
                          <w:ind w:firstLine="0"/>
                          <w:jc w:val="center"/>
                        </w:pPr>
                        <w:r w:rsidRPr="00F2242D">
                          <w:t>Example figure</w:t>
                        </w:r>
                      </w:p>
                    </w:txbxContent>
                  </v:textbox>
                </v:rect>
                <w10:anchorlock/>
              </v:group>
            </w:pict>
          </mc:Fallback>
        </mc:AlternateContent>
      </w:r>
    </w:p>
    <w:p w14:paraId="7C608107" w14:textId="77777777" w:rsidR="00F2242D" w:rsidRPr="00110999" w:rsidRDefault="007850FC" w:rsidP="007E1B71">
      <w:pPr>
        <w:pStyle w:val="IMSDcaption"/>
        <w:rPr>
          <w:lang w:val="es-ES_tradnl"/>
        </w:rPr>
      </w:pPr>
      <w:bookmarkStart w:id="0" w:name="_Ref427676238"/>
      <w:r>
        <w:t xml:space="preserve">Fig. </w:t>
      </w:r>
      <w:fldSimple w:instr=" SEQ Fig. \* ARABIC ">
        <w:r w:rsidR="00E85255">
          <w:rPr>
            <w:noProof/>
          </w:rPr>
          <w:t>1</w:t>
        </w:r>
      </w:fldSimple>
      <w:bookmarkEnd w:id="0"/>
      <w:r w:rsidRPr="00110999">
        <w:rPr>
          <w:lang w:val="es-ES_tradnl"/>
        </w:rPr>
        <w:t>: Example figure</w:t>
      </w:r>
    </w:p>
    <w:p w14:paraId="1D42F00B" w14:textId="77777777" w:rsidR="00CB3184" w:rsidRDefault="00354825" w:rsidP="00CB3184">
      <w:pPr>
        <w:pStyle w:val="IMSDsubsubsection"/>
      </w:pPr>
      <w:r>
        <w:t xml:space="preserve">Third-level </w:t>
      </w:r>
      <w:r w:rsidRPr="00050415">
        <w:t>heading</w:t>
      </w:r>
    </w:p>
    <w:p w14:paraId="2BFF8B46" w14:textId="77777777" w:rsidR="00C146B5" w:rsidRDefault="0039268C" w:rsidP="00F95BBA">
      <w:pPr>
        <w:rPr>
          <w:lang w:val="es-ES_tradnl"/>
        </w:rPr>
      </w:pPr>
      <w:r w:rsidRPr="002D5DFD">
        <w:rPr>
          <w:lang w:val="pt-PT"/>
        </w:rPr>
        <w:t xml:space="preserve">Suspendisse vel felis. Ut lorem lorem, interdum eu, tincidunt sit amet, laoreet vitae, arcu. Aenean faucibus pede eu ante. </w:t>
      </w:r>
      <w:r w:rsidRPr="00B47407">
        <w:t xml:space="preserve">Praesent enim elit, rutrum at, molestie non, nonummy vel, nisl. </w:t>
      </w:r>
      <w:r w:rsidRPr="002D5DFD">
        <w:rPr>
          <w:lang w:val="pt-PT"/>
        </w:rPr>
        <w:t xml:space="preserve">Ut lectus eros, malesuada sit amet, fermentum eu, sodales cursus, magna. </w:t>
      </w:r>
      <w:r w:rsidRPr="0039268C">
        <w:rPr>
          <w:lang w:val="es-ES_tradnl"/>
        </w:rPr>
        <w:t>Donec eu purus. Quisque vehicula, urna sed ultricies auctor, pede</w:t>
      </w:r>
      <w:r>
        <w:rPr>
          <w:lang w:val="es-ES_tradnl"/>
        </w:rPr>
        <w:t xml:space="preserve"> lorem </w:t>
      </w:r>
      <w:r w:rsidRPr="0039268C">
        <w:rPr>
          <w:lang w:val="es-ES_tradnl"/>
        </w:rPr>
        <w:t>egestas dui, et convallis elit erat sed nulla. Donec luctus. Curabitur et nunc. Aliquam dolor odio, commodo</w:t>
      </w:r>
      <w:r>
        <w:rPr>
          <w:lang w:val="es-ES_tradnl"/>
        </w:rPr>
        <w:t xml:space="preserve"> </w:t>
      </w:r>
      <w:r w:rsidRPr="0039268C">
        <w:rPr>
          <w:lang w:val="es-ES_tradnl"/>
        </w:rPr>
        <w:t>pretium, ultricies non, pharetra in, velit. Integer arcu est, nonummy in, fermentum faucibus, egestas vel, odio.</w:t>
      </w:r>
    </w:p>
    <w:p w14:paraId="058EB587" w14:textId="77777777" w:rsidR="00C146B5" w:rsidRPr="002D5DFD" w:rsidRDefault="009630F3" w:rsidP="009630F3">
      <w:pPr>
        <w:pStyle w:val="IMSDequation"/>
        <w:rPr>
          <w:lang w:val="pt-PT"/>
        </w:rPr>
      </w:pPr>
      <w:r>
        <w:tab/>
      </w:r>
      <w:r w:rsidRPr="009630F3">
        <w:rPr>
          <w:position w:val="-8"/>
        </w:rPr>
        <w:object w:dxaOrig="1680" w:dyaOrig="320" w14:anchorId="7456EFFB">
          <v:shape id="_x0000_i1025" type="#_x0000_t75" style="width:85pt;height:16.5pt" o:ole="">
            <v:imagedata r:id="rId9" o:title=""/>
          </v:shape>
          <o:OLEObject Type="Embed" ProgID="Equation.DSMT4" ShapeID="_x0000_i1025" DrawAspect="Content" ObjectID="_1706357541" r:id="rId10"/>
        </w:object>
      </w:r>
      <w:r w:rsidRPr="002D5DFD">
        <w:rPr>
          <w:lang w:val="pt-PT"/>
        </w:rPr>
        <w:tab/>
        <w:t xml:space="preserve">(1) </w:t>
      </w:r>
    </w:p>
    <w:p w14:paraId="4ED6BF41" w14:textId="77777777" w:rsidR="00961F66" w:rsidRDefault="0039268C" w:rsidP="00F95BBA">
      <w:pPr>
        <w:rPr>
          <w:lang w:val="es-ES_tradnl"/>
        </w:rPr>
      </w:pPr>
      <w:r w:rsidRPr="002D5DFD">
        <w:rPr>
          <w:lang w:val="pt-PT"/>
        </w:rPr>
        <w:t xml:space="preserve">Suspendisse vel felis. Ut lorem lorem, interdum eu, tincidunt sit amet, laoreet vitae, arcu. Aenean faucibus pede eu ante. </w:t>
      </w:r>
      <w:r w:rsidRPr="00B47407">
        <w:t xml:space="preserve">Praesent enim elit, rutrum at, molestie non, nonummy vel, nisl. </w:t>
      </w:r>
      <w:r w:rsidRPr="002D5DFD">
        <w:rPr>
          <w:lang w:val="pt-PT"/>
        </w:rPr>
        <w:t xml:space="preserve">Ut lectus eros, malesuada sit amet, fermentum eu, sodales cursus, magna. </w:t>
      </w:r>
      <w:r w:rsidRPr="0039268C">
        <w:rPr>
          <w:lang w:val="es-ES_tradnl"/>
        </w:rPr>
        <w:t>Donec eu purus. Quisque vehicula, urna sed ultricies auctor, pede lorem</w:t>
      </w:r>
      <w:r>
        <w:rPr>
          <w:lang w:val="es-ES_tradnl"/>
        </w:rPr>
        <w:t xml:space="preserve"> </w:t>
      </w:r>
      <w:r w:rsidRPr="0039268C">
        <w:rPr>
          <w:lang w:val="es-ES_tradnl"/>
        </w:rPr>
        <w:t>egestas dui, et convallis elit erat sed nulla. Donec luctus. Curabitur et nunc. Aliquam dolor odio, commodo</w:t>
      </w:r>
      <w:r>
        <w:rPr>
          <w:lang w:val="es-ES_tradnl"/>
        </w:rPr>
        <w:t xml:space="preserve"> </w:t>
      </w:r>
      <w:r w:rsidRPr="0039268C">
        <w:rPr>
          <w:lang w:val="es-ES_tradnl"/>
        </w:rPr>
        <w:t>pretium, ultricies non, pharetra in, velit. Integer arcu est, nonummy in, fermentum faucibus, egestas vel, odio.</w:t>
      </w:r>
    </w:p>
    <w:p w14:paraId="1F73F7D5" w14:textId="77777777" w:rsidR="0039268C" w:rsidRDefault="0039268C" w:rsidP="0039268C">
      <w:pPr>
        <w:ind w:firstLine="0"/>
        <w:rPr>
          <w:lang w:val="es-ES_tradnl"/>
        </w:rPr>
      </w:pPr>
    </w:p>
    <w:tbl>
      <w:tblPr>
        <w:tblStyle w:val="TableGrid"/>
        <w:tblW w:w="0" w:type="auto"/>
        <w:jc w:val="center"/>
        <w:tblLook w:val="04A0" w:firstRow="1" w:lastRow="0" w:firstColumn="1" w:lastColumn="0" w:noHBand="0" w:noVBand="1"/>
      </w:tblPr>
      <w:tblGrid>
        <w:gridCol w:w="326"/>
        <w:gridCol w:w="326"/>
        <w:gridCol w:w="326"/>
      </w:tblGrid>
      <w:tr w:rsidR="009D39D6" w14:paraId="784B017C" w14:textId="77777777" w:rsidTr="00D526B0">
        <w:trPr>
          <w:trHeight w:val="241"/>
          <w:jc w:val="center"/>
        </w:trPr>
        <w:tc>
          <w:tcPr>
            <w:tcW w:w="233" w:type="dxa"/>
          </w:tcPr>
          <w:p w14:paraId="3EF76A57" w14:textId="77777777" w:rsidR="009D39D6" w:rsidRDefault="009D39D6" w:rsidP="00D526B0">
            <w:pPr>
              <w:ind w:firstLine="0"/>
              <w:rPr>
                <w:lang w:val="es-ES_tradnl"/>
              </w:rPr>
            </w:pPr>
            <w:r>
              <w:rPr>
                <w:lang w:val="es-ES_tradnl"/>
              </w:rPr>
              <w:t>a</w:t>
            </w:r>
          </w:p>
        </w:tc>
        <w:tc>
          <w:tcPr>
            <w:tcW w:w="233" w:type="dxa"/>
          </w:tcPr>
          <w:p w14:paraId="34B75BC8" w14:textId="77777777" w:rsidR="009D39D6" w:rsidRDefault="009D39D6" w:rsidP="00D526B0">
            <w:pPr>
              <w:ind w:firstLine="0"/>
              <w:rPr>
                <w:lang w:val="es-ES_tradnl"/>
              </w:rPr>
            </w:pPr>
            <w:r>
              <w:rPr>
                <w:lang w:val="es-ES_tradnl"/>
              </w:rPr>
              <w:t>b</w:t>
            </w:r>
          </w:p>
        </w:tc>
        <w:tc>
          <w:tcPr>
            <w:tcW w:w="233" w:type="dxa"/>
          </w:tcPr>
          <w:p w14:paraId="7948C8C4" w14:textId="77777777" w:rsidR="009D39D6" w:rsidRDefault="009D39D6" w:rsidP="00D526B0">
            <w:pPr>
              <w:ind w:firstLine="0"/>
              <w:rPr>
                <w:lang w:val="es-ES_tradnl"/>
              </w:rPr>
            </w:pPr>
            <w:r>
              <w:rPr>
                <w:lang w:val="es-ES_tradnl"/>
              </w:rPr>
              <w:t>c</w:t>
            </w:r>
          </w:p>
        </w:tc>
      </w:tr>
      <w:tr w:rsidR="009D39D6" w14:paraId="49370637" w14:textId="77777777" w:rsidTr="00D526B0">
        <w:trPr>
          <w:trHeight w:val="241"/>
          <w:jc w:val="center"/>
        </w:trPr>
        <w:tc>
          <w:tcPr>
            <w:tcW w:w="233" w:type="dxa"/>
          </w:tcPr>
          <w:p w14:paraId="7084DCAB" w14:textId="77777777" w:rsidR="009D39D6" w:rsidRDefault="009D39D6" w:rsidP="00D526B0">
            <w:pPr>
              <w:ind w:firstLine="0"/>
              <w:rPr>
                <w:lang w:val="es-ES_tradnl"/>
              </w:rPr>
            </w:pPr>
            <w:r>
              <w:rPr>
                <w:lang w:val="es-ES_tradnl"/>
              </w:rPr>
              <w:t>1</w:t>
            </w:r>
          </w:p>
        </w:tc>
        <w:tc>
          <w:tcPr>
            <w:tcW w:w="233" w:type="dxa"/>
          </w:tcPr>
          <w:p w14:paraId="3412783E" w14:textId="77777777" w:rsidR="009D39D6" w:rsidRDefault="009D39D6" w:rsidP="00D526B0">
            <w:pPr>
              <w:ind w:firstLine="0"/>
              <w:rPr>
                <w:lang w:val="es-ES_tradnl"/>
              </w:rPr>
            </w:pPr>
            <w:r>
              <w:rPr>
                <w:lang w:val="es-ES_tradnl"/>
              </w:rPr>
              <w:t>2</w:t>
            </w:r>
          </w:p>
        </w:tc>
        <w:tc>
          <w:tcPr>
            <w:tcW w:w="233" w:type="dxa"/>
          </w:tcPr>
          <w:p w14:paraId="439BC08F" w14:textId="77777777" w:rsidR="009D39D6" w:rsidRDefault="009D39D6" w:rsidP="007850FC">
            <w:pPr>
              <w:keepNext/>
              <w:ind w:firstLine="0"/>
              <w:rPr>
                <w:lang w:val="es-ES_tradnl"/>
              </w:rPr>
            </w:pPr>
            <w:r>
              <w:rPr>
                <w:lang w:val="es-ES_tradnl"/>
              </w:rPr>
              <w:t>3</w:t>
            </w:r>
          </w:p>
        </w:tc>
      </w:tr>
    </w:tbl>
    <w:p w14:paraId="5EF644C5" w14:textId="77777777" w:rsidR="007850FC" w:rsidRDefault="007850FC" w:rsidP="007E1B71">
      <w:pPr>
        <w:pStyle w:val="Caption"/>
      </w:pPr>
      <w:bookmarkStart w:id="1" w:name="_Ref427676257"/>
      <w:r>
        <w:t xml:space="preserve">Tab. </w:t>
      </w:r>
      <w:fldSimple w:instr=" SEQ Tab. \* ARABIC ">
        <w:r w:rsidR="00E85255">
          <w:rPr>
            <w:noProof/>
          </w:rPr>
          <w:t>1</w:t>
        </w:r>
      </w:fldSimple>
      <w:bookmarkEnd w:id="1"/>
      <w:r>
        <w:t>: Example table</w:t>
      </w:r>
    </w:p>
    <w:p w14:paraId="28B91CC6" w14:textId="77777777" w:rsidR="00C146B5" w:rsidRPr="00BE0933" w:rsidRDefault="008031A5" w:rsidP="00F95BBA">
      <w:pPr>
        <w:rPr>
          <w:lang w:val="es-ES_tradnl"/>
        </w:rPr>
      </w:pPr>
      <w:r w:rsidRPr="00A4357D">
        <w:rPr>
          <w:lang w:val="pt-PT"/>
        </w:rPr>
        <w:t>Suspendisse vel felis</w:t>
      </w:r>
      <w:r w:rsidR="00110999" w:rsidRPr="00A4357D">
        <w:rPr>
          <w:lang w:val="pt-PT"/>
        </w:rPr>
        <w:t xml:space="preserve"> </w:t>
      </w:r>
      <w:r w:rsidR="00110999">
        <w:fldChar w:fldCharType="begin"/>
      </w:r>
      <w:r w:rsidR="00110999" w:rsidRPr="00A4357D">
        <w:rPr>
          <w:lang w:val="pt-PT"/>
        </w:rPr>
        <w:instrText xml:space="preserve"> REF _Ref427676238 \h </w:instrText>
      </w:r>
      <w:r w:rsidR="00110999">
        <w:fldChar w:fldCharType="separate"/>
      </w:r>
      <w:r w:rsidR="00E85255" w:rsidRPr="00A4357D">
        <w:rPr>
          <w:lang w:val="pt-PT"/>
        </w:rPr>
        <w:t xml:space="preserve">Fig. </w:t>
      </w:r>
      <w:r w:rsidR="00E85255" w:rsidRPr="00A4357D">
        <w:rPr>
          <w:noProof/>
          <w:lang w:val="pt-PT"/>
        </w:rPr>
        <w:t>1</w:t>
      </w:r>
      <w:r w:rsidR="00110999">
        <w:fldChar w:fldCharType="end"/>
      </w:r>
      <w:r w:rsidR="00C146B5" w:rsidRPr="00A4357D">
        <w:rPr>
          <w:lang w:val="pt-PT"/>
        </w:rPr>
        <w:t>. Ut lorem lorem, interdum eu, tincidunt sit amet, laoreet vitae Eq. (1), arcu. Aenean faucibus pede eu</w:t>
      </w:r>
      <w:r w:rsidR="00E07C8D" w:rsidRPr="00A4357D">
        <w:rPr>
          <w:lang w:val="pt-PT"/>
        </w:rPr>
        <w:t xml:space="preserve"> ante. </w:t>
      </w:r>
      <w:r w:rsidR="00E07C8D">
        <w:t xml:space="preserve">Praesent enim elit </w:t>
      </w:r>
      <w:r w:rsidR="00E07C8D">
        <w:fldChar w:fldCharType="begin"/>
      </w:r>
      <w:r w:rsidR="00E07C8D">
        <w:instrText xml:space="preserve"> REF _Ref427676257 \h </w:instrText>
      </w:r>
      <w:r w:rsidR="00E07C8D">
        <w:fldChar w:fldCharType="separate"/>
      </w:r>
      <w:r w:rsidR="00E85255">
        <w:t xml:space="preserve">Tab. </w:t>
      </w:r>
      <w:r w:rsidR="00E85255">
        <w:rPr>
          <w:noProof/>
        </w:rPr>
        <w:t>1</w:t>
      </w:r>
      <w:r w:rsidR="00E07C8D">
        <w:fldChar w:fldCharType="end"/>
      </w:r>
      <w:r w:rsidR="00C146B5" w:rsidRPr="00C146B5">
        <w:t xml:space="preserve">, rutrum at, molestie non, </w:t>
      </w:r>
      <w:r>
        <w:t xml:space="preserve">nonummy vel, nisl </w:t>
      </w:r>
      <w:r>
        <w:fldChar w:fldCharType="begin"/>
      </w:r>
      <w:r>
        <w:instrText xml:space="preserve"> REF _Ref427675775 \r \h </w:instrText>
      </w:r>
      <w:r>
        <w:fldChar w:fldCharType="separate"/>
      </w:r>
      <w:r w:rsidR="00E85255">
        <w:t>[1]</w:t>
      </w:r>
      <w:r>
        <w:fldChar w:fldCharType="end"/>
      </w:r>
      <w:r w:rsidR="00C146B5" w:rsidRPr="00C146B5">
        <w:t xml:space="preserve">. </w:t>
      </w:r>
      <w:r w:rsidR="00C146B5" w:rsidRPr="002D5DFD">
        <w:rPr>
          <w:lang w:val="pt-PT"/>
        </w:rPr>
        <w:t xml:space="preserve">Ut lectus eros, malesuada sit amet, fermentum eu, sodales cursus, magna. </w:t>
      </w:r>
      <w:r w:rsidR="00C146B5" w:rsidRPr="00C146B5">
        <w:rPr>
          <w:lang w:val="es-ES_tradnl"/>
        </w:rPr>
        <w:t>Donec eu purus. Quisque vehicula, urna sed ultricies</w:t>
      </w:r>
      <w:r w:rsidR="00C146B5">
        <w:rPr>
          <w:lang w:val="es-ES_tradnl"/>
        </w:rPr>
        <w:t xml:space="preserve"> </w:t>
      </w:r>
      <w:r w:rsidR="00C146B5" w:rsidRPr="00C146B5">
        <w:rPr>
          <w:lang w:val="es-ES_tradnl"/>
        </w:rPr>
        <w:t>auctor, pede lorem egestas dui, et c</w:t>
      </w:r>
      <w:r>
        <w:rPr>
          <w:lang w:val="es-ES_tradnl"/>
        </w:rPr>
        <w:t xml:space="preserve">onvallis elit erat sed nulla </w:t>
      </w:r>
      <w:r>
        <w:rPr>
          <w:lang w:val="es-ES_tradnl"/>
        </w:rPr>
        <w:fldChar w:fldCharType="begin"/>
      </w:r>
      <w:r>
        <w:rPr>
          <w:lang w:val="es-ES_tradnl"/>
        </w:rPr>
        <w:instrText xml:space="preserve"> REF _Ref427675769 \r \h </w:instrText>
      </w:r>
      <w:r>
        <w:rPr>
          <w:lang w:val="es-ES_tradnl"/>
        </w:rPr>
      </w:r>
      <w:r>
        <w:rPr>
          <w:lang w:val="es-ES_tradnl"/>
        </w:rPr>
        <w:fldChar w:fldCharType="separate"/>
      </w:r>
      <w:r w:rsidR="00E85255">
        <w:rPr>
          <w:lang w:val="es-ES_tradnl"/>
        </w:rPr>
        <w:t>[2]</w:t>
      </w:r>
      <w:r>
        <w:rPr>
          <w:lang w:val="es-ES_tradnl"/>
        </w:rPr>
        <w:fldChar w:fldCharType="end"/>
      </w:r>
      <w:r w:rsidR="00C146B5" w:rsidRPr="00C146B5">
        <w:rPr>
          <w:lang w:val="es-ES_tradnl"/>
        </w:rPr>
        <w:t xml:space="preserve">. Donec luctus. Curabitur et nunc. </w:t>
      </w:r>
      <w:r w:rsidR="00C146B5" w:rsidRPr="00BE0933">
        <w:rPr>
          <w:lang w:val="es-ES_tradnl"/>
        </w:rPr>
        <w:t>Aliquam dolor odio, commodo pretium</w:t>
      </w:r>
      <w:r w:rsidR="00E32608" w:rsidRPr="00BE0933">
        <w:rPr>
          <w:lang w:val="es-ES_tradnl"/>
        </w:rPr>
        <w:t xml:space="preserve"> </w:t>
      </w:r>
      <w:r w:rsidR="00E32608" w:rsidRPr="00E32608">
        <w:rPr>
          <w:position w:val="-16"/>
        </w:rPr>
        <w:object w:dxaOrig="2659" w:dyaOrig="420" w14:anchorId="46415B55">
          <v:shape id="_x0000_i1026" type="#_x0000_t75" style="width:132.5pt;height:20pt" o:ole="">
            <v:imagedata r:id="rId11" o:title=""/>
          </v:shape>
          <o:OLEObject Type="Embed" ProgID="Equation.DSMT4" ShapeID="_x0000_i1026" DrawAspect="Content" ObjectID="_1706357542" r:id="rId12"/>
        </w:object>
      </w:r>
      <w:r w:rsidR="00C146B5" w:rsidRPr="00BE0933">
        <w:rPr>
          <w:lang w:val="es-ES_tradnl"/>
        </w:rPr>
        <w:t>, ultricies non, pharetra in, velit. Integer arcu est, nonummy in, fermentum</w:t>
      </w:r>
      <w:r w:rsidRPr="00BE0933">
        <w:rPr>
          <w:lang w:val="es-ES_tradnl"/>
        </w:rPr>
        <w:t xml:space="preserve"> faucibus, egestas vel, odio </w:t>
      </w:r>
      <w:r>
        <w:rPr>
          <w:lang w:val="es-ES_tradnl"/>
        </w:rPr>
        <w:fldChar w:fldCharType="begin"/>
      </w:r>
      <w:r w:rsidRPr="00BE0933">
        <w:rPr>
          <w:lang w:val="es-ES_tradnl"/>
        </w:rPr>
        <w:instrText xml:space="preserve"> REF _Ref427675747 \r \h </w:instrText>
      </w:r>
      <w:r>
        <w:rPr>
          <w:lang w:val="es-ES_tradnl"/>
        </w:rPr>
      </w:r>
      <w:r>
        <w:rPr>
          <w:lang w:val="es-ES_tradnl"/>
        </w:rPr>
        <w:fldChar w:fldCharType="separate"/>
      </w:r>
      <w:r w:rsidR="00E85255">
        <w:rPr>
          <w:lang w:val="es-ES_tradnl"/>
        </w:rPr>
        <w:t>[3]</w:t>
      </w:r>
      <w:r>
        <w:rPr>
          <w:lang w:val="es-ES_tradnl"/>
        </w:rPr>
        <w:fldChar w:fldCharType="end"/>
      </w:r>
      <w:r w:rsidR="00C146B5" w:rsidRPr="00BE0933">
        <w:rPr>
          <w:lang w:val="es-ES_tradnl"/>
        </w:rPr>
        <w:t>.</w:t>
      </w:r>
    </w:p>
    <w:p w14:paraId="60919E49" w14:textId="77777777" w:rsidR="0049010C" w:rsidRDefault="00C146B5" w:rsidP="00F95BBA">
      <w:pPr>
        <w:rPr>
          <w:lang w:val="es-ES_tradnl"/>
        </w:rPr>
      </w:pPr>
      <w:r w:rsidRPr="002D5DFD">
        <w:rPr>
          <w:lang w:val="pt-PT"/>
        </w:rPr>
        <w:t xml:space="preserve">Sed commodo posuere pede. Mauris ut est. </w:t>
      </w:r>
      <w:r>
        <w:t xml:space="preserve">Ut quis purus. Sed ac odio. Sed vehicula hendrerit sem. Duis non odio. Morbi ut dui. Sed accumsan risus eget odio. </w:t>
      </w:r>
      <w:r w:rsidRPr="003462EE">
        <w:t xml:space="preserve">In hac habitasse platea dictumst. </w:t>
      </w:r>
      <w:r w:rsidRPr="00C146B5">
        <w:rPr>
          <w:lang w:val="es-ES_tradnl"/>
        </w:rPr>
        <w:t>Pellentesque non elit. Fusce</w:t>
      </w:r>
      <w:r>
        <w:rPr>
          <w:lang w:val="es-ES_tradnl"/>
        </w:rPr>
        <w:t xml:space="preserve"> </w:t>
      </w:r>
      <w:r w:rsidRPr="00C146B5">
        <w:rPr>
          <w:lang w:val="es-ES_tradnl"/>
        </w:rPr>
        <w:t xml:space="preserve">sed justo eu urna porta tincidunt. </w:t>
      </w:r>
      <w:r>
        <w:t xml:space="preserve">Mauris felis odio, sollicitudin sed, volutpat a, ornare ac, erat. </w:t>
      </w:r>
      <w:r w:rsidRPr="003462EE">
        <w:rPr>
          <w:lang w:val="es-ES_tradnl"/>
        </w:rPr>
        <w:t xml:space="preserve">Morbi quis dolor. Donec pellentesque, erat ac sagittis semper, nunc dui lobortis purus, quis congue purus metus ultricies tellus. Proin et quam. Class aptent taciti sociosqu ad litora torquent per conubia nostra, per inceptos hymenaeos. </w:t>
      </w:r>
      <w:r w:rsidRPr="001C7BBD">
        <w:rPr>
          <w:lang w:val="es-ES_tradnl"/>
        </w:rPr>
        <w:t xml:space="preserve">Praesent </w:t>
      </w:r>
      <w:r w:rsidRPr="00C146B5">
        <w:rPr>
          <w:lang w:val="es-ES_tradnl"/>
        </w:rPr>
        <w:t>sapien turpis, fermentum vel, eleifend faucibus, vehicula eu, lacus.</w:t>
      </w:r>
    </w:p>
    <w:p w14:paraId="4D7245DD" w14:textId="77777777" w:rsidR="0039268C" w:rsidRDefault="0039268C" w:rsidP="00BB4DA9">
      <w:pPr>
        <w:pStyle w:val="IMSDsection"/>
      </w:pPr>
      <w:r>
        <w:t xml:space="preserve">Second </w:t>
      </w:r>
      <w:r w:rsidRPr="00BB4DA9">
        <w:t>section</w:t>
      </w:r>
    </w:p>
    <w:p w14:paraId="33EF05FA" w14:textId="77777777" w:rsidR="00400369" w:rsidRDefault="0039268C" w:rsidP="0039268C">
      <w:pPr>
        <w:ind w:firstLine="0"/>
        <w:rPr>
          <w:lang w:val="es-ES_tradnl"/>
        </w:rPr>
      </w:pPr>
      <w:r w:rsidRPr="0039268C">
        <w:rPr>
          <w:lang w:val="es-ES_tradnl"/>
        </w:rPr>
        <w:t xml:space="preserve">Pellentesque habitant morbi tristique senectus et netus et malesuada fames ac turpis egestas. </w:t>
      </w:r>
      <w:r w:rsidRPr="00B47407">
        <w:t xml:space="preserve">Donec odio elit, dictum in, hendrerit sit amet, egestas sed, leo. </w:t>
      </w:r>
      <w:r w:rsidRPr="002D5DFD">
        <w:rPr>
          <w:lang w:val="pt-PT"/>
        </w:rPr>
        <w:t xml:space="preserve">Praesent feugiat sapien aliquet odio. Integer vitae justo. Aliquam vestibulum fringilla lorem. </w:t>
      </w:r>
      <w:r w:rsidRPr="00B47407">
        <w:t xml:space="preserve">Sed neque lectus, consectetuer at, consectetuer sed, eleifend ac, lectus. </w:t>
      </w:r>
      <w:r w:rsidRPr="0039268C">
        <w:rPr>
          <w:lang w:val="es-ES_tradnl"/>
        </w:rPr>
        <w:t>Nulla facilisi.</w:t>
      </w:r>
      <w:r>
        <w:rPr>
          <w:lang w:val="es-ES_tradnl"/>
        </w:rPr>
        <w:t xml:space="preserve"> </w:t>
      </w:r>
      <w:r w:rsidRPr="0039268C">
        <w:rPr>
          <w:lang w:val="es-ES_tradnl"/>
        </w:rPr>
        <w:t>Pellentesque eget lectus. Proin eu metus. Sed porttitor. In hac habitasse platea dictumst. Suspendisse eu lectus.</w:t>
      </w:r>
      <w:r>
        <w:rPr>
          <w:lang w:val="es-ES_tradnl"/>
        </w:rPr>
        <w:t xml:space="preserve"> </w:t>
      </w:r>
      <w:r w:rsidRPr="0039268C">
        <w:rPr>
          <w:lang w:val="es-ES_tradnl"/>
        </w:rPr>
        <w:t>Ut mi mi, lacinia sit amet, placerat et, mollis vitae, dui. Sed ante tellus, tristique ut, iaculis eu, malesuada ac, dui.</w:t>
      </w:r>
      <w:r>
        <w:rPr>
          <w:lang w:val="es-ES_tradnl"/>
        </w:rPr>
        <w:t xml:space="preserve"> </w:t>
      </w:r>
      <w:r w:rsidRPr="0039268C">
        <w:rPr>
          <w:lang w:val="es-ES_tradnl"/>
        </w:rPr>
        <w:t>Mauris nibh leo, facilisis non, adipiscing quis, ultrices a, dui.</w:t>
      </w:r>
    </w:p>
    <w:p w14:paraId="73C527BA" w14:textId="77777777" w:rsidR="0039268C" w:rsidRPr="0039268C" w:rsidRDefault="0039268C" w:rsidP="00F95BBA">
      <w:pPr>
        <w:rPr>
          <w:lang w:val="es-ES_tradnl"/>
        </w:rPr>
      </w:pPr>
      <w:r w:rsidRPr="0039268C">
        <w:rPr>
          <w:lang w:val="es-ES_tradnl"/>
        </w:rPr>
        <w:lastRenderedPageBreak/>
        <w:t>Morbi luctus, wisi viverra faucibus pretium, nibh est placerat odio, nec commodo wisi enim eget quam.</w:t>
      </w:r>
      <w:r>
        <w:rPr>
          <w:lang w:val="es-ES_tradnl"/>
        </w:rPr>
        <w:t xml:space="preserve"> </w:t>
      </w:r>
      <w:r w:rsidRPr="0039268C">
        <w:rPr>
          <w:lang w:val="es-ES_tradnl"/>
        </w:rPr>
        <w:t>Quisque libero justo, consectetuer a, feugiat vitae, porttitor eu, libero. Suspendisse sed mauris vitae elit sollicitudin</w:t>
      </w:r>
    </w:p>
    <w:p w14:paraId="6D91F797" w14:textId="77777777" w:rsidR="0039268C" w:rsidRDefault="0039268C" w:rsidP="0039268C">
      <w:pPr>
        <w:ind w:firstLine="0"/>
        <w:rPr>
          <w:lang w:val="es-ES_tradnl"/>
        </w:rPr>
      </w:pPr>
      <w:r w:rsidRPr="0039268C">
        <w:rPr>
          <w:lang w:val="es-ES_tradnl"/>
        </w:rPr>
        <w:t>malesuada. Maecenas ultricies eros sit amet ante. Ut venenatis velit. Maecenas sed mi eget dui varius</w:t>
      </w:r>
      <w:r>
        <w:rPr>
          <w:lang w:val="es-ES_tradnl"/>
        </w:rPr>
        <w:t xml:space="preserve"> </w:t>
      </w:r>
      <w:r w:rsidRPr="0039268C">
        <w:rPr>
          <w:lang w:val="es-ES_tradnl"/>
        </w:rPr>
        <w:t>euismod. Phasellus aliquet volutpat odio. Vestibulum ante ipsum primis in faucibus orci luctus et ultrices posuere</w:t>
      </w:r>
      <w:r>
        <w:rPr>
          <w:lang w:val="es-ES_tradnl"/>
        </w:rPr>
        <w:t xml:space="preserve"> </w:t>
      </w:r>
      <w:r w:rsidRPr="0039268C">
        <w:rPr>
          <w:lang w:val="es-ES_tradnl"/>
        </w:rPr>
        <w:t>cubilia Curae; Pellentesque sit amet pede ac sem eleifend consectetuer. Nullam elementum, urna vel imperdiet</w:t>
      </w:r>
      <w:r>
        <w:rPr>
          <w:lang w:val="es-ES_tradnl"/>
        </w:rPr>
        <w:t xml:space="preserve"> </w:t>
      </w:r>
      <w:r w:rsidRPr="0039268C">
        <w:rPr>
          <w:lang w:val="es-ES_tradnl"/>
        </w:rPr>
        <w:t>sodales, elit ipsum pharetra ligula, ac pretium ante justo a nulla. Curabitur tristique arcu eu metus. Vestibulum</w:t>
      </w:r>
      <w:r>
        <w:rPr>
          <w:lang w:val="es-ES_tradnl"/>
        </w:rPr>
        <w:t xml:space="preserve"> </w:t>
      </w:r>
      <w:r w:rsidRPr="0039268C">
        <w:rPr>
          <w:lang w:val="es-ES_tradnl"/>
        </w:rPr>
        <w:t>lectus. Proin mauris. Proin eu nunc eu urna hendrerit faucibus. Aliquam auctor, pede consequat laoreet varius,</w:t>
      </w:r>
      <w:r>
        <w:rPr>
          <w:lang w:val="es-ES_tradnl"/>
        </w:rPr>
        <w:t xml:space="preserve"> </w:t>
      </w:r>
      <w:r w:rsidRPr="0039268C">
        <w:rPr>
          <w:lang w:val="es-ES_tradnl"/>
        </w:rPr>
        <w:t>eros tellus scelerisque quam, pellentesque hendrerit ipsum dolor sed augue. Nulla nec lacus.</w:t>
      </w:r>
    </w:p>
    <w:p w14:paraId="13D440C9" w14:textId="77777777" w:rsidR="0039268C" w:rsidRDefault="0039268C" w:rsidP="00F95BBA">
      <w:pPr>
        <w:rPr>
          <w:lang w:val="es-ES_tradnl"/>
        </w:rPr>
      </w:pPr>
      <w:r w:rsidRPr="0039268C">
        <w:rPr>
          <w:lang w:val="es-ES_tradnl"/>
        </w:rPr>
        <w:t>Suspendisse vitae elit. Aliquam arcu neque, ornare in, ullamcorper quis, commodo eu, libero. Fusce sagittis</w:t>
      </w:r>
      <w:r>
        <w:rPr>
          <w:lang w:val="es-ES_tradnl"/>
        </w:rPr>
        <w:t xml:space="preserve"> </w:t>
      </w:r>
      <w:r w:rsidRPr="0039268C">
        <w:rPr>
          <w:lang w:val="es-ES_tradnl"/>
        </w:rPr>
        <w:t>erat at erat tristique mollis. Maecenas sapien libero, molestie et, lobortis in, sodales eget, dui. Morbi ultrices</w:t>
      </w:r>
      <w:r>
        <w:rPr>
          <w:lang w:val="es-ES_tradnl"/>
        </w:rPr>
        <w:t xml:space="preserve"> </w:t>
      </w:r>
      <w:r w:rsidRPr="0039268C">
        <w:rPr>
          <w:lang w:val="es-ES_tradnl"/>
        </w:rPr>
        <w:t xml:space="preserve">rutrum lorem. </w:t>
      </w:r>
      <w:r w:rsidRPr="002D5DFD">
        <w:rPr>
          <w:lang w:val="pt-PT"/>
        </w:rPr>
        <w:t xml:space="preserve">Nam elementum ullamcorper leo. Morbi dui. Aliquam sagittis. Nunc placerat. </w:t>
      </w:r>
      <w:r w:rsidRPr="0039268C">
        <w:rPr>
          <w:lang w:val="es-ES_tradnl"/>
        </w:rPr>
        <w:t>Pellentesque</w:t>
      </w:r>
      <w:r w:rsidR="00F95BBA">
        <w:rPr>
          <w:lang w:val="es-ES_tradnl"/>
        </w:rPr>
        <w:t xml:space="preserve"> </w:t>
      </w:r>
      <w:r w:rsidRPr="0039268C">
        <w:rPr>
          <w:lang w:val="es-ES_tradnl"/>
        </w:rPr>
        <w:t>tristique sodales est. Maecenas imperdiet lacinia velit. Cras non urna. Morbi eros pede, suscipit ac, varius vel,</w:t>
      </w:r>
      <w:r>
        <w:rPr>
          <w:lang w:val="es-ES_tradnl"/>
        </w:rPr>
        <w:t xml:space="preserve"> </w:t>
      </w:r>
      <w:r w:rsidRPr="0039268C">
        <w:rPr>
          <w:lang w:val="es-ES_tradnl"/>
        </w:rPr>
        <w:t>egestas non, eros. Praesent malesuada, diam id pretium elementum, eros sem dictum tortor, vel consectetuer odio</w:t>
      </w:r>
      <w:r w:rsidR="00F95BBA">
        <w:rPr>
          <w:lang w:val="es-ES_tradnl"/>
        </w:rPr>
        <w:t xml:space="preserve"> </w:t>
      </w:r>
      <w:r w:rsidRPr="0039268C">
        <w:rPr>
          <w:lang w:val="es-ES_tradnl"/>
        </w:rPr>
        <w:t>sem sed wisi.</w:t>
      </w:r>
    </w:p>
    <w:p w14:paraId="50C62C45" w14:textId="77777777" w:rsidR="0039268C" w:rsidRDefault="0039268C" w:rsidP="0039268C">
      <w:pPr>
        <w:pStyle w:val="IMSDsection"/>
      </w:pPr>
      <w:r>
        <w:t>Conclusions</w:t>
      </w:r>
    </w:p>
    <w:p w14:paraId="5D9D3752" w14:textId="77777777" w:rsidR="0039268C" w:rsidRPr="00B47407" w:rsidRDefault="0039268C" w:rsidP="00F95BBA">
      <w:pPr>
        <w:ind w:firstLine="0"/>
        <w:rPr>
          <w:lang w:val="es-ES_tradnl"/>
        </w:rPr>
      </w:pPr>
      <w:r w:rsidRPr="00A4357D">
        <w:rPr>
          <w:lang w:val="pt-PT"/>
        </w:rPr>
        <w:t xml:space="preserve">Sed feugiat. Cum sociis natoque penatibus et magnis dis parturient montes, nascetur ridiculus mus. Ut pellentesque augue sed urna. </w:t>
      </w:r>
      <w:r w:rsidRPr="00B47407">
        <w:rPr>
          <w:lang w:val="es-ES_tradnl"/>
        </w:rPr>
        <w:t xml:space="preserve">Vestibulum diam eros, fringilla et, consectetuer eu, nonummy id, sapien. </w:t>
      </w:r>
      <w:r>
        <w:t xml:space="preserve">Nullam at lectus. In sagittis ultrices mauris. Curabitur malesuada erat sit amet massa. Fusce blandit. Aliquam erat volutpat. Aliquam euismod. Aenean vel lectus. </w:t>
      </w:r>
      <w:r w:rsidRPr="00B47407">
        <w:rPr>
          <w:lang w:val="es-ES_tradnl"/>
        </w:rPr>
        <w:t>Nunc imperdiet justo nec dolor.</w:t>
      </w:r>
    </w:p>
    <w:p w14:paraId="73601FF9" w14:textId="77777777" w:rsidR="0039268C" w:rsidRDefault="0039268C" w:rsidP="00F95BBA">
      <w:r w:rsidRPr="00B47407">
        <w:rPr>
          <w:lang w:val="es-ES_tradnl"/>
        </w:rPr>
        <w:t xml:space="preserve">Etiam euismod. Fusce facilisis lacinia dui. Suspendisse potenti. In mi erat, cursus id, nonummy sed, ullamcorper eget, sapien. Praesent pretium, magna in eleifend egestas, pede pede pretium lorem, quis consectetuer tortor sapien facilisis magna. Mauris quis magna varius nulla scelerisque imperdiet. Aliquam non quam. Aliquam porttitor quam a lacus. Praesent vel arcu ut tortor cursus volutpat. In vitae pede quis diam bibendum placerat. Fusce elementum convallis neque. Sed dolor orci, scelerisque ac, dapibus nec, ultricies ut, mi. </w:t>
      </w:r>
      <w:r>
        <w:t>Duis nec dui quis leo sagittis commodo.</w:t>
      </w:r>
    </w:p>
    <w:p w14:paraId="49B795D5" w14:textId="77777777" w:rsidR="0039268C" w:rsidRDefault="0039268C" w:rsidP="00F95BBA">
      <w:pPr>
        <w:pStyle w:val="IMSDacknowledgement"/>
      </w:pPr>
      <w:r>
        <w:t>Acknowledgement</w:t>
      </w:r>
      <w:r w:rsidR="00BE0933">
        <w:t>s</w:t>
      </w:r>
    </w:p>
    <w:p w14:paraId="22FBE851" w14:textId="77777777" w:rsidR="0039268C" w:rsidRPr="00F95BBA" w:rsidRDefault="0039268C" w:rsidP="00F95BBA">
      <w:pPr>
        <w:ind w:firstLine="0"/>
      </w:pPr>
      <w:r>
        <w:t xml:space="preserve">Nunc sed pede. Praesent vitae lectus. Praesent neque justo, vehicula eget, interdum id, facilisis et, nibh. Phasellus at purus et libero lacinia dictum. </w:t>
      </w:r>
      <w:r w:rsidRPr="00B47407">
        <w:rPr>
          <w:lang w:val="es-ES_tradnl"/>
        </w:rPr>
        <w:t xml:space="preserve">Fusce aliquet. Nulla eu ante placerat leo semper dictum. Mauris metus. </w:t>
      </w:r>
      <w:r>
        <w:t>Curabitur lobortis. Curabitur sollicitudin hendrerit nunc. Donec ultrices lacus id ipsum.</w:t>
      </w:r>
    </w:p>
    <w:p w14:paraId="350C4065" w14:textId="77777777" w:rsidR="0049010C" w:rsidRPr="002D5DFD" w:rsidRDefault="0049010C" w:rsidP="002A31AC">
      <w:pPr>
        <w:pStyle w:val="IMSDreferences"/>
        <w:rPr>
          <w:sz w:val="22"/>
        </w:rPr>
      </w:pPr>
      <w:r w:rsidRPr="002D5DFD">
        <w:rPr>
          <w:sz w:val="22"/>
        </w:rPr>
        <w:t>References</w:t>
      </w:r>
    </w:p>
    <w:p w14:paraId="320F3BC8" w14:textId="77777777" w:rsidR="001B1296" w:rsidRPr="002D5DFD" w:rsidRDefault="001B1296" w:rsidP="001B1296">
      <w:pPr>
        <w:pStyle w:val="IMSDreferenceslist"/>
      </w:pPr>
      <w:bookmarkStart w:id="2" w:name="_Ref427675775"/>
      <w:r w:rsidRPr="002D5DFD">
        <w:t xml:space="preserve">F. LastName1, </w:t>
      </w:r>
      <w:r w:rsidRPr="002D5DFD">
        <w:rPr>
          <w:i/>
        </w:rPr>
        <w:t>Book title</w:t>
      </w:r>
      <w:r w:rsidRPr="002D5DFD">
        <w:t>. Address: Publisher, 3 ed., 2016.</w:t>
      </w:r>
      <w:bookmarkEnd w:id="2"/>
    </w:p>
    <w:p w14:paraId="0D754060" w14:textId="77777777" w:rsidR="001B1296" w:rsidRPr="002D5DFD" w:rsidRDefault="001B1296" w:rsidP="001B1296">
      <w:pPr>
        <w:pStyle w:val="IMSDreferenceslist"/>
      </w:pPr>
      <w:bookmarkStart w:id="3" w:name="_Ref427675769"/>
      <w:r w:rsidRPr="002D5DFD">
        <w:t xml:space="preserve">F. LastName1 and F. LastName2, “Paper title,” </w:t>
      </w:r>
      <w:r w:rsidRPr="002D5DFD">
        <w:rPr>
          <w:i/>
        </w:rPr>
        <w:t>Journal</w:t>
      </w:r>
      <w:r w:rsidRPr="002D5DFD">
        <w:t>, vol. 1, no. 2, pp. 100–110, 2016.</w:t>
      </w:r>
      <w:bookmarkEnd w:id="3"/>
    </w:p>
    <w:p w14:paraId="663358BF" w14:textId="77777777" w:rsidR="0049010C" w:rsidRPr="002D5DFD" w:rsidRDefault="001B1296" w:rsidP="001B1296">
      <w:pPr>
        <w:pStyle w:val="IMSDreferenceslist"/>
      </w:pPr>
      <w:bookmarkStart w:id="4" w:name="_Ref427675747"/>
      <w:r w:rsidRPr="002D5DFD">
        <w:t xml:space="preserve">F. LastName1, F. LastName2, and F. LastName3, “Paper title,” in </w:t>
      </w:r>
      <w:r w:rsidRPr="002D5DFD">
        <w:rPr>
          <w:i/>
        </w:rPr>
        <w:t>Proceedings</w:t>
      </w:r>
      <w:r w:rsidRPr="002D5DFD">
        <w:t xml:space="preserve">, pp. 1–10, </w:t>
      </w:r>
      <w:r w:rsidR="002D5DFD">
        <w:t>June 24</w:t>
      </w:r>
      <w:r w:rsidRPr="002D5DFD">
        <w:t xml:space="preserve"> – </w:t>
      </w:r>
      <w:r w:rsidR="002D5DFD">
        <w:t>28</w:t>
      </w:r>
      <w:r w:rsidRPr="002D5DFD">
        <w:t xml:space="preserve">, </w:t>
      </w:r>
      <w:r w:rsidR="002D5DFD">
        <w:t>Lisbon, Portugal, 2018</w:t>
      </w:r>
      <w:r w:rsidRPr="002D5DFD">
        <w:t>.</w:t>
      </w:r>
      <w:bookmarkEnd w:id="4"/>
    </w:p>
    <w:p w14:paraId="5AE0883A" w14:textId="77777777" w:rsidR="001B1296" w:rsidRPr="001B1296" w:rsidRDefault="001B1296" w:rsidP="001B1296"/>
    <w:sectPr w:rsidR="001B1296" w:rsidRPr="001B1296" w:rsidSect="002927CC">
      <w:footerReference w:type="default" r:id="rId13"/>
      <w:pgSz w:w="12240" w:h="15840" w:code="1"/>
      <w:pgMar w:top="1151" w:right="1151" w:bottom="1151" w:left="1151" w:header="567" w:footer="45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C2B328" w14:textId="77777777" w:rsidR="00E528C5" w:rsidRDefault="00E528C5" w:rsidP="00400CE4">
      <w:pPr>
        <w:spacing w:line="240" w:lineRule="auto"/>
      </w:pPr>
      <w:r>
        <w:separator/>
      </w:r>
    </w:p>
  </w:endnote>
  <w:endnote w:type="continuationSeparator" w:id="0">
    <w:p w14:paraId="37E02508" w14:textId="77777777" w:rsidR="00E528C5" w:rsidRDefault="00E528C5" w:rsidP="00400CE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imbusRomNo9L-ReguItal">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5746205"/>
      <w:docPartObj>
        <w:docPartGallery w:val="Page Numbers (Bottom of Page)"/>
        <w:docPartUnique/>
      </w:docPartObj>
    </w:sdtPr>
    <w:sdtEndPr>
      <w:rPr>
        <w:noProof/>
      </w:rPr>
    </w:sdtEndPr>
    <w:sdtContent>
      <w:p w14:paraId="54C736F7" w14:textId="77777777" w:rsidR="00400CE4" w:rsidRDefault="00400CE4" w:rsidP="00190292">
        <w:pPr>
          <w:pStyle w:val="Footer"/>
          <w:jc w:val="center"/>
        </w:pPr>
        <w:r>
          <w:fldChar w:fldCharType="begin"/>
        </w:r>
        <w:r>
          <w:instrText xml:space="preserve"> PAGE   \* MERGEFORMAT </w:instrText>
        </w:r>
        <w:r>
          <w:fldChar w:fldCharType="separate"/>
        </w:r>
        <w:r w:rsidR="002D5DFD">
          <w:rPr>
            <w:noProof/>
          </w:rPr>
          <w:t>2</w:t>
        </w:r>
        <w:r>
          <w:rPr>
            <w:noProof/>
          </w:rPr>
          <w:fldChar w:fldCharType="end"/>
        </w:r>
      </w:p>
    </w:sdtContent>
  </w:sdt>
  <w:p w14:paraId="79948C6D" w14:textId="77777777" w:rsidR="00400CE4" w:rsidRDefault="00400C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709C00" w14:textId="77777777" w:rsidR="00E528C5" w:rsidRDefault="00E528C5" w:rsidP="00400CE4">
      <w:pPr>
        <w:spacing w:line="240" w:lineRule="auto"/>
      </w:pPr>
      <w:r>
        <w:separator/>
      </w:r>
    </w:p>
  </w:footnote>
  <w:footnote w:type="continuationSeparator" w:id="0">
    <w:p w14:paraId="2D701A94" w14:textId="77777777" w:rsidR="00E528C5" w:rsidRDefault="00E528C5" w:rsidP="00400CE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1DAF45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B249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0D8118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598B63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1F88D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D0FF9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A4A5E3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6EAF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25CC41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2B4B4B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DD1193"/>
    <w:multiLevelType w:val="multilevel"/>
    <w:tmpl w:val="E42AD6D6"/>
    <w:numStyleLink w:val="IMSDlist"/>
  </w:abstractNum>
  <w:abstractNum w:abstractNumId="11" w15:restartNumberingAfterBreak="0">
    <w:nsid w:val="0F4E444E"/>
    <w:multiLevelType w:val="multilevel"/>
    <w:tmpl w:val="E42AD6D6"/>
    <w:numStyleLink w:val="IMSDlist"/>
  </w:abstractNum>
  <w:abstractNum w:abstractNumId="12" w15:restartNumberingAfterBreak="0">
    <w:nsid w:val="118C648A"/>
    <w:multiLevelType w:val="multilevel"/>
    <w:tmpl w:val="E42AD6D6"/>
    <w:numStyleLink w:val="IMSDlist"/>
  </w:abstractNum>
  <w:abstractNum w:abstractNumId="13" w15:restartNumberingAfterBreak="0">
    <w:nsid w:val="23E53302"/>
    <w:multiLevelType w:val="hybridMultilevel"/>
    <w:tmpl w:val="33547F0E"/>
    <w:lvl w:ilvl="0" w:tplc="3056DB78">
      <w:start w:val="1"/>
      <w:numFmt w:val="decimal"/>
      <w:pStyle w:val="IMSDreferences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6E4E9F"/>
    <w:multiLevelType w:val="multilevel"/>
    <w:tmpl w:val="48E03806"/>
    <w:lvl w:ilvl="0">
      <w:start w:val="1"/>
      <w:numFmt w:val="decimal"/>
      <w:lvlText w:val="%1"/>
      <w:lvlJc w:val="left"/>
      <w:pPr>
        <w:ind w:left="397" w:hanging="397"/>
      </w:pPr>
      <w:rPr>
        <w:rFonts w:hint="default"/>
      </w:rPr>
    </w:lvl>
    <w:lvl w:ilvl="1">
      <w:start w:val="1"/>
      <w:numFmt w:val="decimal"/>
      <w:lvlText w:val="%2.1"/>
      <w:lvlJc w:val="left"/>
      <w:pPr>
        <w:ind w:left="680" w:hanging="680"/>
      </w:pPr>
      <w:rPr>
        <w:rFonts w:hint="default"/>
      </w:rPr>
    </w:lvl>
    <w:lvl w:ilvl="2">
      <w:start w:val="1"/>
      <w:numFmt w:val="none"/>
      <w:lvlText w:val="%31.1.1"/>
      <w:lvlJc w:val="left"/>
      <w:pPr>
        <w:ind w:left="964" w:hanging="964"/>
      </w:pPr>
      <w:rPr>
        <w:rFonts w:hint="default"/>
      </w:rPr>
    </w:lvl>
    <w:lvl w:ilvl="3">
      <w:start w:val="1"/>
      <w:numFmt w:val="none"/>
      <w:lvlText w:val="%4"/>
      <w:lvlJc w:val="left"/>
      <w:pPr>
        <w:ind w:left="0" w:firstLine="0"/>
      </w:pPr>
      <w:rPr>
        <w:rFonts w:hint="default"/>
      </w:rPr>
    </w:lvl>
    <w:lvl w:ilvl="4">
      <w:start w:val="1"/>
      <w:numFmt w:val="none"/>
      <w:lvlText w:val="%5"/>
      <w:lvlJc w:val="left"/>
      <w:pPr>
        <w:ind w:left="0" w:firstLine="0"/>
      </w:pPr>
      <w:rPr>
        <w:rFonts w:hint="default"/>
      </w:rPr>
    </w:lvl>
    <w:lvl w:ilvl="5">
      <w:start w:val="1"/>
      <w:numFmt w:val="none"/>
      <w:lvlText w:val="%6"/>
      <w:lvlJc w:val="right"/>
      <w:pPr>
        <w:ind w:left="0" w:firstLine="0"/>
      </w:pPr>
      <w:rPr>
        <w:rFonts w:hint="default"/>
      </w:rPr>
    </w:lvl>
    <w:lvl w:ilvl="6">
      <w:start w:val="1"/>
      <w:numFmt w:val="none"/>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right"/>
      <w:pPr>
        <w:ind w:left="0" w:firstLine="0"/>
      </w:pPr>
      <w:rPr>
        <w:rFonts w:hint="default"/>
      </w:rPr>
    </w:lvl>
  </w:abstractNum>
  <w:abstractNum w:abstractNumId="15" w15:restartNumberingAfterBreak="0">
    <w:nsid w:val="353620F0"/>
    <w:multiLevelType w:val="multilevel"/>
    <w:tmpl w:val="E42AD6D6"/>
    <w:numStyleLink w:val="IMSDlist"/>
  </w:abstractNum>
  <w:abstractNum w:abstractNumId="16" w15:restartNumberingAfterBreak="0">
    <w:nsid w:val="4E1D7471"/>
    <w:multiLevelType w:val="multilevel"/>
    <w:tmpl w:val="E42AD6D6"/>
    <w:numStyleLink w:val="IMSDlist"/>
  </w:abstractNum>
  <w:abstractNum w:abstractNumId="17" w15:restartNumberingAfterBreak="0">
    <w:nsid w:val="51A03D55"/>
    <w:multiLevelType w:val="multilevel"/>
    <w:tmpl w:val="E42AD6D6"/>
    <w:numStyleLink w:val="IMSDlist"/>
  </w:abstractNum>
  <w:abstractNum w:abstractNumId="18" w15:restartNumberingAfterBreak="0">
    <w:nsid w:val="58782961"/>
    <w:multiLevelType w:val="multilevel"/>
    <w:tmpl w:val="E42AD6D6"/>
    <w:numStyleLink w:val="IMSDlist"/>
  </w:abstractNum>
  <w:abstractNum w:abstractNumId="19" w15:restartNumberingAfterBreak="0">
    <w:nsid w:val="5925328B"/>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686E1B78"/>
    <w:multiLevelType w:val="multilevel"/>
    <w:tmpl w:val="E42AD6D6"/>
    <w:styleLink w:val="IMSDlist"/>
    <w:lvl w:ilvl="0">
      <w:start w:val="1"/>
      <w:numFmt w:val="decimal"/>
      <w:pStyle w:val="IMSDsection"/>
      <w:lvlText w:val="%1"/>
      <w:lvlJc w:val="left"/>
      <w:pPr>
        <w:ind w:left="397" w:hanging="397"/>
      </w:pPr>
      <w:rPr>
        <w:rFonts w:hint="default"/>
      </w:rPr>
    </w:lvl>
    <w:lvl w:ilvl="1">
      <w:start w:val="1"/>
      <w:numFmt w:val="decimal"/>
      <w:pStyle w:val="IMSDsubsection"/>
      <w:lvlText w:val="%1.%2"/>
      <w:lvlJc w:val="left"/>
      <w:pPr>
        <w:ind w:left="567" w:hanging="567"/>
      </w:pPr>
      <w:rPr>
        <w:rFonts w:hint="default"/>
      </w:rPr>
    </w:lvl>
    <w:lvl w:ilvl="2">
      <w:start w:val="1"/>
      <w:numFmt w:val="decimal"/>
      <w:pStyle w:val="IMSDsubsubsection"/>
      <w:lvlText w:val="%1.%2.%3"/>
      <w:lvlJc w:val="left"/>
      <w:pPr>
        <w:ind w:left="737" w:hanging="737"/>
      </w:pPr>
      <w:rPr>
        <w:rFonts w:hint="default"/>
      </w:rPr>
    </w:lvl>
    <w:lvl w:ilvl="3">
      <w:start w:val="1"/>
      <w:numFmt w:val="none"/>
      <w:lvlText w:val="%4"/>
      <w:lvlJc w:val="left"/>
      <w:pPr>
        <w:ind w:left="0" w:firstLine="0"/>
      </w:pPr>
      <w:rPr>
        <w:rFonts w:hint="default"/>
      </w:rPr>
    </w:lvl>
    <w:lvl w:ilvl="4">
      <w:start w:val="1"/>
      <w:numFmt w:val="none"/>
      <w:lvlText w:val="%5"/>
      <w:lvlJc w:val="left"/>
      <w:pPr>
        <w:ind w:left="0" w:firstLine="0"/>
      </w:pPr>
      <w:rPr>
        <w:rFonts w:hint="default"/>
      </w:rPr>
    </w:lvl>
    <w:lvl w:ilvl="5">
      <w:start w:val="1"/>
      <w:numFmt w:val="none"/>
      <w:lvlText w:val="%6"/>
      <w:lvlJc w:val="right"/>
      <w:pPr>
        <w:ind w:left="0" w:firstLine="0"/>
      </w:pPr>
      <w:rPr>
        <w:rFonts w:hint="default"/>
      </w:rPr>
    </w:lvl>
    <w:lvl w:ilvl="6">
      <w:start w:val="1"/>
      <w:numFmt w:val="none"/>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right"/>
      <w:pPr>
        <w:ind w:left="0" w:firstLine="0"/>
      </w:pPr>
      <w:rPr>
        <w:rFonts w:hint="default"/>
      </w:rPr>
    </w:lvl>
  </w:abstractNum>
  <w:num w:numId="1">
    <w:abstractNumId w:val="14"/>
  </w:num>
  <w:num w:numId="2">
    <w:abstractNumId w:val="13"/>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0"/>
  </w:num>
  <w:num w:numId="14">
    <w:abstractNumId w:val="16"/>
  </w:num>
  <w:num w:numId="15">
    <w:abstractNumId w:val="12"/>
  </w:num>
  <w:num w:numId="16">
    <w:abstractNumId w:val="10"/>
  </w:num>
  <w:num w:numId="17">
    <w:abstractNumId w:val="18"/>
  </w:num>
  <w:num w:numId="18">
    <w:abstractNumId w:val="11"/>
  </w:num>
  <w:num w:numId="19">
    <w:abstractNumId w:val="17"/>
  </w:num>
  <w:num w:numId="20">
    <w:abstractNumId w:val="19"/>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010C"/>
    <w:rsid w:val="00007982"/>
    <w:rsid w:val="0001554A"/>
    <w:rsid w:val="00016320"/>
    <w:rsid w:val="00047A09"/>
    <w:rsid w:val="00050415"/>
    <w:rsid w:val="000C1D33"/>
    <w:rsid w:val="000E7325"/>
    <w:rsid w:val="00110999"/>
    <w:rsid w:val="001204E1"/>
    <w:rsid w:val="0012373D"/>
    <w:rsid w:val="00143A14"/>
    <w:rsid w:val="001444BD"/>
    <w:rsid w:val="00190292"/>
    <w:rsid w:val="001B1296"/>
    <w:rsid w:val="001C7BBD"/>
    <w:rsid w:val="001F06DF"/>
    <w:rsid w:val="001F465D"/>
    <w:rsid w:val="00240D34"/>
    <w:rsid w:val="002447CA"/>
    <w:rsid w:val="002927CC"/>
    <w:rsid w:val="002A31AC"/>
    <w:rsid w:val="002B2918"/>
    <w:rsid w:val="002C0F83"/>
    <w:rsid w:val="002D5DFD"/>
    <w:rsid w:val="00324E5A"/>
    <w:rsid w:val="00344844"/>
    <w:rsid w:val="003462EE"/>
    <w:rsid w:val="00354825"/>
    <w:rsid w:val="0039268C"/>
    <w:rsid w:val="00396B54"/>
    <w:rsid w:val="003B2360"/>
    <w:rsid w:val="003E74A0"/>
    <w:rsid w:val="00400369"/>
    <w:rsid w:val="00400CE4"/>
    <w:rsid w:val="00413B55"/>
    <w:rsid w:val="00472FB3"/>
    <w:rsid w:val="0049010C"/>
    <w:rsid w:val="004B7DC7"/>
    <w:rsid w:val="004D4D48"/>
    <w:rsid w:val="004E44E7"/>
    <w:rsid w:val="00596E61"/>
    <w:rsid w:val="005A29F6"/>
    <w:rsid w:val="005A3411"/>
    <w:rsid w:val="005C2C89"/>
    <w:rsid w:val="005F738C"/>
    <w:rsid w:val="00603B1A"/>
    <w:rsid w:val="0066720D"/>
    <w:rsid w:val="006B3DE9"/>
    <w:rsid w:val="006B62C8"/>
    <w:rsid w:val="007441CA"/>
    <w:rsid w:val="00746C83"/>
    <w:rsid w:val="00754A14"/>
    <w:rsid w:val="007758CA"/>
    <w:rsid w:val="007850FC"/>
    <w:rsid w:val="00786CCF"/>
    <w:rsid w:val="007A7897"/>
    <w:rsid w:val="007B3556"/>
    <w:rsid w:val="007E1B71"/>
    <w:rsid w:val="008031A5"/>
    <w:rsid w:val="00835335"/>
    <w:rsid w:val="00845ACE"/>
    <w:rsid w:val="00863A0F"/>
    <w:rsid w:val="008D2DAF"/>
    <w:rsid w:val="008D2F7D"/>
    <w:rsid w:val="008E0EFB"/>
    <w:rsid w:val="00922054"/>
    <w:rsid w:val="00961F66"/>
    <w:rsid w:val="009630F3"/>
    <w:rsid w:val="00964D84"/>
    <w:rsid w:val="00993173"/>
    <w:rsid w:val="00994F99"/>
    <w:rsid w:val="009A689B"/>
    <w:rsid w:val="009D39D6"/>
    <w:rsid w:val="009E1216"/>
    <w:rsid w:val="00A4357D"/>
    <w:rsid w:val="00A45F73"/>
    <w:rsid w:val="00AA0877"/>
    <w:rsid w:val="00B02537"/>
    <w:rsid w:val="00B105D7"/>
    <w:rsid w:val="00B47407"/>
    <w:rsid w:val="00B5098C"/>
    <w:rsid w:val="00BB4997"/>
    <w:rsid w:val="00BB4DA9"/>
    <w:rsid w:val="00BE0933"/>
    <w:rsid w:val="00BF72F0"/>
    <w:rsid w:val="00C07AF8"/>
    <w:rsid w:val="00C146B5"/>
    <w:rsid w:val="00C5149C"/>
    <w:rsid w:val="00C72119"/>
    <w:rsid w:val="00C845A1"/>
    <w:rsid w:val="00CB3184"/>
    <w:rsid w:val="00CF2F4B"/>
    <w:rsid w:val="00D077ED"/>
    <w:rsid w:val="00D526B0"/>
    <w:rsid w:val="00DD5AC5"/>
    <w:rsid w:val="00E07C8D"/>
    <w:rsid w:val="00E32608"/>
    <w:rsid w:val="00E528C5"/>
    <w:rsid w:val="00E61150"/>
    <w:rsid w:val="00E67324"/>
    <w:rsid w:val="00E81CAB"/>
    <w:rsid w:val="00E85255"/>
    <w:rsid w:val="00EC456F"/>
    <w:rsid w:val="00ED7EE1"/>
    <w:rsid w:val="00F00CA4"/>
    <w:rsid w:val="00F2242D"/>
    <w:rsid w:val="00F855CE"/>
    <w:rsid w:val="00F95BBA"/>
    <w:rsid w:val="00FA4086"/>
    <w:rsid w:val="00FB20D1"/>
    <w:rsid w:val="00FC7FFC"/>
    <w:rsid w:val="00FD6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6D9CFE"/>
  <w15:docId w15:val="{EA42BAC0-C1BA-4270-A2CC-A9AE68848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098C"/>
    <w:pPr>
      <w:spacing w:after="0" w:line="280" w:lineRule="exact"/>
      <w:ind w:firstLine="360"/>
      <w:jc w:val="both"/>
    </w:pPr>
    <w:rPr>
      <w:rFonts w:ascii="Times New Roman" w:hAnsi="Times New Roman"/>
      <w:kern w:val="22"/>
      <w14:ligatures w14:val="all"/>
      <w14:cntxtAlt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MSDheader">
    <w:name w:val="IMSD_header"/>
    <w:basedOn w:val="Normal"/>
    <w:qFormat/>
    <w:rsid w:val="00596E61"/>
    <w:pPr>
      <w:tabs>
        <w:tab w:val="right" w:pos="9936"/>
      </w:tabs>
      <w:ind w:firstLine="0"/>
    </w:pPr>
    <w:rPr>
      <w:color w:val="646464"/>
      <w:sz w:val="18"/>
    </w:rPr>
  </w:style>
  <w:style w:type="character" w:styleId="Hyperlink">
    <w:name w:val="Hyperlink"/>
    <w:basedOn w:val="DefaultParagraphFont"/>
    <w:uiPriority w:val="99"/>
    <w:unhideWhenUsed/>
    <w:rsid w:val="0049010C"/>
    <w:rPr>
      <w:color w:val="0563C1" w:themeColor="hyperlink"/>
      <w:u w:val="single"/>
    </w:rPr>
  </w:style>
  <w:style w:type="paragraph" w:customStyle="1" w:styleId="IMSDtitle">
    <w:name w:val="IMSD_title"/>
    <w:basedOn w:val="Normal"/>
    <w:qFormat/>
    <w:rsid w:val="004B7DC7"/>
    <w:pPr>
      <w:spacing w:before="280" w:after="280" w:line="380" w:lineRule="exact"/>
      <w:ind w:firstLine="0"/>
      <w:jc w:val="center"/>
    </w:pPr>
    <w:rPr>
      <w:sz w:val="35"/>
    </w:rPr>
  </w:style>
  <w:style w:type="paragraph" w:customStyle="1" w:styleId="IMSDnames">
    <w:name w:val="IMSD_names"/>
    <w:basedOn w:val="Normal"/>
    <w:qFormat/>
    <w:rsid w:val="00603B1A"/>
    <w:pPr>
      <w:spacing w:after="160"/>
      <w:ind w:firstLine="0"/>
      <w:jc w:val="center"/>
    </w:pPr>
    <w:rPr>
      <w:sz w:val="24"/>
    </w:rPr>
  </w:style>
  <w:style w:type="paragraph" w:customStyle="1" w:styleId="IMSDaffiliations">
    <w:name w:val="IMSD_affiliations"/>
    <w:basedOn w:val="Normal"/>
    <w:qFormat/>
    <w:rsid w:val="00BE0933"/>
    <w:pPr>
      <w:spacing w:after="360"/>
      <w:ind w:firstLine="0"/>
      <w:contextualSpacing/>
      <w:jc w:val="center"/>
    </w:pPr>
    <w:rPr>
      <w:i/>
      <w:sz w:val="20"/>
    </w:rPr>
  </w:style>
  <w:style w:type="paragraph" w:customStyle="1" w:styleId="IMSDsection">
    <w:name w:val="IMSD_section"/>
    <w:basedOn w:val="Normal"/>
    <w:qFormat/>
    <w:rsid w:val="00CB3184"/>
    <w:pPr>
      <w:numPr>
        <w:numId w:val="21"/>
      </w:numPr>
      <w:spacing w:before="360" w:after="160"/>
      <w:outlineLvl w:val="0"/>
    </w:pPr>
    <w:rPr>
      <w:b/>
      <w:sz w:val="29"/>
    </w:rPr>
  </w:style>
  <w:style w:type="paragraph" w:customStyle="1" w:styleId="IMSDreferences">
    <w:name w:val="IMSD_references"/>
    <w:basedOn w:val="IMSDsection"/>
    <w:qFormat/>
    <w:rsid w:val="002A31AC"/>
    <w:pPr>
      <w:numPr>
        <w:numId w:val="0"/>
      </w:numPr>
    </w:pPr>
  </w:style>
  <w:style w:type="paragraph" w:customStyle="1" w:styleId="IMSDequation">
    <w:name w:val="IMSD_equation"/>
    <w:basedOn w:val="Normal"/>
    <w:qFormat/>
    <w:rsid w:val="00603B1A"/>
    <w:pPr>
      <w:tabs>
        <w:tab w:val="center" w:pos="4968"/>
        <w:tab w:val="right" w:pos="9936"/>
      </w:tabs>
      <w:spacing w:before="160" w:after="160"/>
      <w:ind w:firstLine="0"/>
    </w:pPr>
    <w:rPr>
      <w:lang w:val="es-ES_tradnl"/>
    </w:rPr>
  </w:style>
  <w:style w:type="paragraph" w:customStyle="1" w:styleId="IMSDfigure">
    <w:name w:val="IMSD_figure"/>
    <w:basedOn w:val="Normal"/>
    <w:qFormat/>
    <w:rsid w:val="00C72119"/>
    <w:pPr>
      <w:spacing w:before="160" w:line="240" w:lineRule="auto"/>
      <w:ind w:firstLine="0"/>
      <w:jc w:val="center"/>
    </w:pPr>
  </w:style>
  <w:style w:type="paragraph" w:customStyle="1" w:styleId="IMSDcaption">
    <w:name w:val="IMSD_caption"/>
    <w:basedOn w:val="Normal"/>
    <w:next w:val="Normal"/>
    <w:qFormat/>
    <w:rsid w:val="00B5098C"/>
    <w:pPr>
      <w:spacing w:before="120" w:after="200"/>
      <w:ind w:firstLine="0"/>
      <w:jc w:val="center"/>
    </w:pPr>
    <w:rPr>
      <w:iCs/>
      <w:sz w:val="18"/>
      <w:szCs w:val="18"/>
    </w:rPr>
  </w:style>
  <w:style w:type="table" w:styleId="TableGrid">
    <w:name w:val="Table Grid"/>
    <w:basedOn w:val="TableNormal"/>
    <w:uiPriority w:val="39"/>
    <w:rsid w:val="009D39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SDreferenceslist">
    <w:name w:val="IMSD_references_list"/>
    <w:basedOn w:val="Normal"/>
    <w:qFormat/>
    <w:rsid w:val="00C72119"/>
    <w:pPr>
      <w:numPr>
        <w:numId w:val="2"/>
      </w:numPr>
      <w:spacing w:before="160"/>
      <w:ind w:left="360"/>
    </w:pPr>
  </w:style>
  <w:style w:type="paragraph" w:customStyle="1" w:styleId="IMSDabstract">
    <w:name w:val="IMSD_abstract"/>
    <w:basedOn w:val="Normal"/>
    <w:qFormat/>
    <w:rsid w:val="00BE0933"/>
    <w:pPr>
      <w:autoSpaceDE w:val="0"/>
      <w:autoSpaceDN w:val="0"/>
      <w:adjustRightInd w:val="0"/>
      <w:spacing w:before="240" w:after="600"/>
      <w:ind w:left="562" w:right="562" w:firstLine="0"/>
    </w:pPr>
    <w:rPr>
      <w:rFonts w:cs="NimbusRomNo9L-ReguItal"/>
      <w:i/>
      <w:kern w:val="0"/>
      <w:lang w:val="en-CA"/>
      <w14:ligatures w14:val="none"/>
      <w14:cntxtAlts w14:val="0"/>
    </w:rPr>
  </w:style>
  <w:style w:type="paragraph" w:customStyle="1" w:styleId="IMSDacknowledgement">
    <w:name w:val="IMSD_acknowledgement"/>
    <w:basedOn w:val="IMSDreferences"/>
    <w:qFormat/>
    <w:rsid w:val="00F95BBA"/>
  </w:style>
  <w:style w:type="paragraph" w:styleId="Header">
    <w:name w:val="header"/>
    <w:basedOn w:val="Normal"/>
    <w:link w:val="HeaderChar"/>
    <w:uiPriority w:val="99"/>
    <w:unhideWhenUsed/>
    <w:rsid w:val="00400CE4"/>
    <w:pPr>
      <w:tabs>
        <w:tab w:val="center" w:pos="4680"/>
        <w:tab w:val="right" w:pos="9360"/>
      </w:tabs>
      <w:spacing w:line="240" w:lineRule="auto"/>
    </w:pPr>
  </w:style>
  <w:style w:type="character" w:customStyle="1" w:styleId="HeaderChar">
    <w:name w:val="Header Char"/>
    <w:basedOn w:val="DefaultParagraphFont"/>
    <w:link w:val="Header"/>
    <w:uiPriority w:val="99"/>
    <w:rsid w:val="00400CE4"/>
    <w:rPr>
      <w:rFonts w:ascii="Times New Roman" w:hAnsi="Times New Roman"/>
      <w:kern w:val="22"/>
      <w14:ligatures w14:val="all"/>
      <w14:cntxtAlts/>
    </w:rPr>
  </w:style>
  <w:style w:type="paragraph" w:styleId="Footer">
    <w:name w:val="footer"/>
    <w:basedOn w:val="Normal"/>
    <w:link w:val="FooterChar"/>
    <w:uiPriority w:val="99"/>
    <w:unhideWhenUsed/>
    <w:rsid w:val="00400CE4"/>
    <w:pPr>
      <w:tabs>
        <w:tab w:val="center" w:pos="4680"/>
        <w:tab w:val="right" w:pos="9360"/>
      </w:tabs>
      <w:spacing w:line="240" w:lineRule="auto"/>
    </w:pPr>
  </w:style>
  <w:style w:type="character" w:customStyle="1" w:styleId="FooterChar">
    <w:name w:val="Footer Char"/>
    <w:basedOn w:val="DefaultParagraphFont"/>
    <w:link w:val="Footer"/>
    <w:uiPriority w:val="99"/>
    <w:rsid w:val="00400CE4"/>
    <w:rPr>
      <w:rFonts w:ascii="Times New Roman" w:hAnsi="Times New Roman"/>
      <w:kern w:val="22"/>
      <w14:ligatures w14:val="all"/>
      <w14:cntxtAlts/>
    </w:rPr>
  </w:style>
  <w:style w:type="paragraph" w:styleId="Caption">
    <w:name w:val="caption"/>
    <w:basedOn w:val="IMSDcaption"/>
    <w:next w:val="Normal"/>
    <w:uiPriority w:val="35"/>
    <w:unhideWhenUsed/>
    <w:qFormat/>
    <w:rsid w:val="00B5098C"/>
    <w:rPr>
      <w:iCs w:val="0"/>
    </w:rPr>
  </w:style>
  <w:style w:type="numbering" w:customStyle="1" w:styleId="IMSDlist">
    <w:name w:val="IMSD_list"/>
    <w:uiPriority w:val="99"/>
    <w:rsid w:val="00CB3184"/>
    <w:pPr>
      <w:numPr>
        <w:numId w:val="13"/>
      </w:numPr>
    </w:pPr>
  </w:style>
  <w:style w:type="paragraph" w:customStyle="1" w:styleId="IMSDsubsection">
    <w:name w:val="IMSD_subsection"/>
    <w:basedOn w:val="IMSDsection"/>
    <w:qFormat/>
    <w:rsid w:val="00ED7EE1"/>
    <w:pPr>
      <w:numPr>
        <w:ilvl w:val="1"/>
      </w:numPr>
      <w:spacing w:before="280" w:after="140"/>
      <w:outlineLvl w:val="1"/>
    </w:pPr>
    <w:rPr>
      <w:sz w:val="26"/>
      <w:lang w:val="en-CA"/>
    </w:rPr>
  </w:style>
  <w:style w:type="paragraph" w:customStyle="1" w:styleId="IMSDsubsubsection">
    <w:name w:val="IMSD_subsubsection"/>
    <w:basedOn w:val="IMSDsection"/>
    <w:qFormat/>
    <w:rsid w:val="00ED7EE1"/>
    <w:pPr>
      <w:numPr>
        <w:ilvl w:val="2"/>
      </w:numPr>
      <w:spacing w:before="280" w:after="140"/>
      <w:outlineLvl w:val="2"/>
    </w:pPr>
    <w:rPr>
      <w:sz w:val="24"/>
    </w:rPr>
  </w:style>
  <w:style w:type="character" w:styleId="UnresolvedMention">
    <w:name w:val="Unresolved Mention"/>
    <w:basedOn w:val="DefaultParagraphFont"/>
    <w:uiPriority w:val="99"/>
    <w:semiHidden/>
    <w:unhideWhenUsed/>
    <w:rsid w:val="000C1D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5ejil.tecnico.ulisboa.pt"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38D424-815B-40EF-B4FE-AA7FE9EF80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380</Words>
  <Characters>787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sadmin</dc:creator>
  <cp:lastModifiedBy>Quental</cp:lastModifiedBy>
  <cp:revision>9</cp:revision>
  <cp:lastPrinted>2016-01-27T19:15:00Z</cp:lastPrinted>
  <dcterms:created xsi:type="dcterms:W3CDTF">2017-06-20T10:14:00Z</dcterms:created>
  <dcterms:modified xsi:type="dcterms:W3CDTF">2022-02-14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